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7051" w:type="dxa"/>
        <w:tblInd w:w="198" w:type="dxa"/>
        <w:tblLayout w:type="fixed"/>
        <w:tblLook w:val="0000" w:firstRow="0" w:lastRow="0" w:firstColumn="0" w:lastColumn="0" w:noHBand="0" w:noVBand="0"/>
      </w:tblPr>
      <w:tblGrid>
        <w:gridCol w:w="1260"/>
        <w:gridCol w:w="7470"/>
        <w:gridCol w:w="7007"/>
        <w:gridCol w:w="1314"/>
      </w:tblGrid>
      <w:tr w:rsidR="00A16670" w:rsidRPr="00D2000C">
        <w:tc>
          <w:tcPr>
            <w:tcW w:w="1260" w:type="dxa"/>
            <w:tcBorders>
              <w:top w:val="single" w:sz="4" w:space="0" w:color="auto"/>
              <w:left w:val="single" w:sz="4" w:space="0" w:color="auto"/>
              <w:bottom w:val="single" w:sz="4" w:space="0" w:color="auto"/>
              <w:right w:val="single" w:sz="4" w:space="0" w:color="auto"/>
            </w:tcBorders>
          </w:tcPr>
          <w:p w:rsidR="00A16670" w:rsidRPr="00D2000C" w:rsidRDefault="00A16670" w:rsidP="008775A9">
            <w:pPr>
              <w:pStyle w:val="Heading4"/>
              <w:spacing w:line="288" w:lineRule="auto"/>
              <w:ind w:left="0" w:firstLine="0"/>
              <w:rPr>
                <w:rFonts w:ascii="Times New Roman" w:hAnsi="Times New Roman"/>
                <w:szCs w:val="24"/>
              </w:rPr>
            </w:pPr>
            <w:bookmarkStart w:id="0" w:name="_GoBack"/>
            <w:bookmarkEnd w:id="0"/>
            <w:r w:rsidRPr="00D2000C">
              <w:rPr>
                <w:rFonts w:ascii="Times New Roman" w:hAnsi="Times New Roman"/>
                <w:szCs w:val="24"/>
              </w:rPr>
              <w:t xml:space="preserve">Mã đề </w:t>
            </w:r>
          </w:p>
          <w:p w:rsidR="00A16670" w:rsidRPr="00D2000C" w:rsidRDefault="00A16670" w:rsidP="008775A9">
            <w:pPr>
              <w:spacing w:line="288" w:lineRule="auto"/>
              <w:jc w:val="center"/>
              <w:rPr>
                <w:b/>
              </w:rPr>
            </w:pPr>
            <w:r w:rsidRPr="00D2000C">
              <w:rPr>
                <w:b/>
              </w:rPr>
              <w:t>53</w:t>
            </w:r>
            <w:r w:rsidR="00A6257E" w:rsidRPr="00D2000C">
              <w:rPr>
                <w:b/>
              </w:rPr>
              <w:t>1</w:t>
            </w:r>
          </w:p>
        </w:tc>
        <w:tc>
          <w:tcPr>
            <w:tcW w:w="14477" w:type="dxa"/>
            <w:gridSpan w:val="2"/>
            <w:tcBorders>
              <w:left w:val="single" w:sz="4" w:space="0" w:color="auto"/>
            </w:tcBorders>
          </w:tcPr>
          <w:p w:rsidR="00A16670" w:rsidRPr="00D2000C" w:rsidRDefault="00A16670" w:rsidP="008775A9">
            <w:pPr>
              <w:spacing w:line="288" w:lineRule="auto"/>
              <w:ind w:right="-108"/>
              <w:rPr>
                <w:b/>
              </w:rPr>
            </w:pPr>
            <w:r w:rsidRPr="00D2000C">
              <w:rPr>
                <w:b/>
              </w:rPr>
              <w:t xml:space="preserve">TRƯỜNG THPT BÌNH PHÚ          </w:t>
            </w:r>
            <w:r w:rsidR="00296109" w:rsidRPr="00D2000C">
              <w:rPr>
                <w:b/>
              </w:rPr>
              <w:t xml:space="preserve">    </w:t>
            </w:r>
            <w:r w:rsidRPr="00D2000C">
              <w:rPr>
                <w:b/>
              </w:rPr>
              <w:t xml:space="preserve">KIỂM TRA HỌC KỲ </w:t>
            </w:r>
            <w:r w:rsidR="00A6257E" w:rsidRPr="00D2000C">
              <w:rPr>
                <w:b/>
              </w:rPr>
              <w:t>I</w:t>
            </w:r>
            <w:r w:rsidRPr="00D2000C">
              <w:rPr>
                <w:b/>
              </w:rPr>
              <w:t>I</w:t>
            </w:r>
          </w:p>
          <w:p w:rsidR="00A16670" w:rsidRPr="00D2000C" w:rsidRDefault="00A16670" w:rsidP="008775A9">
            <w:pPr>
              <w:spacing w:line="288" w:lineRule="auto"/>
              <w:ind w:right="-108"/>
              <w:rPr>
                <w:b/>
              </w:rPr>
            </w:pPr>
            <w:r w:rsidRPr="00D2000C">
              <w:rPr>
                <w:b/>
              </w:rPr>
              <w:t xml:space="preserve">      Năm học 20</w:t>
            </w:r>
            <w:r w:rsidR="00804783" w:rsidRPr="00D2000C">
              <w:rPr>
                <w:b/>
              </w:rPr>
              <w:t>1</w:t>
            </w:r>
            <w:r w:rsidR="00332B6A" w:rsidRPr="00D2000C">
              <w:rPr>
                <w:b/>
              </w:rPr>
              <w:t>4</w:t>
            </w:r>
            <w:r w:rsidR="0041587F" w:rsidRPr="00D2000C">
              <w:rPr>
                <w:b/>
              </w:rPr>
              <w:t>-</w:t>
            </w:r>
            <w:r w:rsidRPr="00D2000C">
              <w:rPr>
                <w:b/>
              </w:rPr>
              <w:t xml:space="preserve"> 20</w:t>
            </w:r>
            <w:r w:rsidR="00804783" w:rsidRPr="00D2000C">
              <w:rPr>
                <w:b/>
              </w:rPr>
              <w:t>1</w:t>
            </w:r>
            <w:r w:rsidR="00332B6A" w:rsidRPr="00D2000C">
              <w:rPr>
                <w:b/>
              </w:rPr>
              <w:t>5</w:t>
            </w:r>
            <w:r w:rsidRPr="00D2000C">
              <w:rPr>
                <w:b/>
              </w:rPr>
              <w:t xml:space="preserve">                      Môn: VẬT LÝ – KHỐI 12 </w:t>
            </w:r>
          </w:p>
          <w:p w:rsidR="00A16670" w:rsidRPr="00D2000C" w:rsidRDefault="00A16670" w:rsidP="008775A9">
            <w:pPr>
              <w:pStyle w:val="Heading3"/>
              <w:spacing w:line="288" w:lineRule="auto"/>
              <w:jc w:val="left"/>
              <w:rPr>
                <w:rFonts w:ascii="Times New Roman" w:hAnsi="Times New Roman"/>
                <w:szCs w:val="24"/>
              </w:rPr>
            </w:pPr>
            <w:r w:rsidRPr="00D2000C">
              <w:rPr>
                <w:rFonts w:ascii="Times New Roman" w:hAnsi="Times New Roman"/>
                <w:szCs w:val="24"/>
              </w:rPr>
              <w:t xml:space="preserve">              -------------                                 Thời gian làm bài: </w:t>
            </w:r>
            <w:r w:rsidR="00A6257E" w:rsidRPr="00D2000C">
              <w:rPr>
                <w:rFonts w:ascii="Times New Roman" w:hAnsi="Times New Roman"/>
                <w:szCs w:val="24"/>
              </w:rPr>
              <w:t>60</w:t>
            </w:r>
            <w:r w:rsidRPr="00D2000C">
              <w:rPr>
                <w:rFonts w:ascii="Times New Roman" w:hAnsi="Times New Roman"/>
                <w:szCs w:val="24"/>
              </w:rPr>
              <w:t xml:space="preserve"> phút</w:t>
            </w:r>
          </w:p>
        </w:tc>
        <w:tc>
          <w:tcPr>
            <w:tcW w:w="1314" w:type="dxa"/>
          </w:tcPr>
          <w:p w:rsidR="00A16670" w:rsidRPr="00D2000C" w:rsidRDefault="00A16670" w:rsidP="008775A9">
            <w:pPr>
              <w:spacing w:line="288" w:lineRule="auto"/>
            </w:pPr>
          </w:p>
        </w:tc>
      </w:tr>
      <w:tr w:rsidR="00A16670" w:rsidRPr="00D2000C">
        <w:trPr>
          <w:gridAfter w:val="1"/>
          <w:wAfter w:w="1314" w:type="dxa"/>
          <w:trHeight w:val="146"/>
        </w:trPr>
        <w:tc>
          <w:tcPr>
            <w:tcW w:w="1260" w:type="dxa"/>
          </w:tcPr>
          <w:p w:rsidR="00A16670" w:rsidRPr="00D2000C" w:rsidRDefault="00A16670" w:rsidP="008775A9">
            <w:pPr>
              <w:spacing w:line="288" w:lineRule="auto"/>
              <w:ind w:right="-108"/>
              <w:rPr>
                <w:b/>
              </w:rPr>
            </w:pPr>
            <w:r w:rsidRPr="00D2000C">
              <w:rPr>
                <w:snapToGrid w:val="0"/>
              </w:rPr>
              <w:t>Số trang: 4</w:t>
            </w:r>
          </w:p>
        </w:tc>
        <w:tc>
          <w:tcPr>
            <w:tcW w:w="7470" w:type="dxa"/>
          </w:tcPr>
          <w:p w:rsidR="00A16670" w:rsidRPr="00D2000C" w:rsidRDefault="00A16670" w:rsidP="008775A9">
            <w:pPr>
              <w:spacing w:line="288" w:lineRule="auto"/>
              <w:ind w:right="-108"/>
              <w:jc w:val="right"/>
              <w:rPr>
                <w:snapToGrid w:val="0"/>
              </w:rPr>
            </w:pPr>
            <w:r w:rsidRPr="00D2000C">
              <w:rPr>
                <w:snapToGrid w:val="0"/>
              </w:rPr>
              <w:t xml:space="preserve">                                                       Số  câu trắc nghiệm:</w:t>
            </w:r>
          </w:p>
        </w:tc>
        <w:tc>
          <w:tcPr>
            <w:tcW w:w="7007" w:type="dxa"/>
          </w:tcPr>
          <w:p w:rsidR="00A16670" w:rsidRPr="00D2000C" w:rsidRDefault="00A6257E" w:rsidP="008775A9">
            <w:pPr>
              <w:spacing w:line="288" w:lineRule="auto"/>
              <w:rPr>
                <w:b/>
              </w:rPr>
            </w:pPr>
            <w:r w:rsidRPr="00D2000C">
              <w:rPr>
                <w:b/>
              </w:rPr>
              <w:t>4</w:t>
            </w:r>
            <w:r w:rsidR="00A87093" w:rsidRPr="00D2000C">
              <w:rPr>
                <w:b/>
              </w:rPr>
              <w:t>0</w:t>
            </w:r>
          </w:p>
        </w:tc>
      </w:tr>
    </w:tbl>
    <w:p w:rsidR="0050693E" w:rsidRPr="00D2000C" w:rsidRDefault="00703399" w:rsidP="0050693E">
      <w:pPr>
        <w:tabs>
          <w:tab w:val="left" w:pos="240"/>
          <w:tab w:val="left" w:pos="600"/>
          <w:tab w:val="left" w:pos="840"/>
          <w:tab w:val="left" w:pos="2880"/>
          <w:tab w:val="left" w:pos="5400"/>
          <w:tab w:val="left" w:pos="7920"/>
        </w:tabs>
        <w:spacing w:line="288" w:lineRule="auto"/>
        <w:jc w:val="both"/>
        <w:rPr>
          <w:lang w:val="vi-VN"/>
        </w:rPr>
      </w:pPr>
      <w:r w:rsidRPr="00D2000C">
        <w:rPr>
          <w:b/>
        </w:rPr>
        <w:fldChar w:fldCharType="begin"/>
      </w:r>
      <w:r w:rsidR="0050693E" w:rsidRPr="00D2000C">
        <w:rPr>
          <w:b/>
        </w:rPr>
        <w:instrText xml:space="preserve"> AUTONUM  \s ) </w:instrText>
      </w:r>
      <w:r w:rsidRPr="00D2000C">
        <w:rPr>
          <w:b/>
        </w:rPr>
        <w:fldChar w:fldCharType="end"/>
      </w:r>
      <w:r w:rsidR="0050693E" w:rsidRPr="00D2000C">
        <w:rPr>
          <w:b/>
        </w:rPr>
        <w:t xml:space="preserve"> </w:t>
      </w:r>
      <w:r w:rsidR="0050693E" w:rsidRPr="00D2000C">
        <w:t xml:space="preserve">Trong sơ đồ khối của một máy thu thanh vô tuyến đơn giản không có bộ phận nào sau đây?  </w:t>
      </w:r>
    </w:p>
    <w:p w:rsidR="0050693E" w:rsidRPr="00D2000C" w:rsidRDefault="0050693E" w:rsidP="0050693E">
      <w:pPr>
        <w:spacing w:line="288" w:lineRule="auto"/>
      </w:pPr>
      <w:r w:rsidRPr="00D2000C">
        <w:tab/>
        <w:t>A. Mạch khuếch đại.</w:t>
      </w:r>
      <w:r w:rsidRPr="00D2000C">
        <w:tab/>
      </w:r>
      <w:r w:rsidRPr="00D2000C">
        <w:tab/>
      </w:r>
      <w:r w:rsidRPr="00D2000C">
        <w:tab/>
      </w:r>
      <w:r w:rsidRPr="00D2000C">
        <w:tab/>
        <w:t>B. Mạch biến điệu. *</w:t>
      </w:r>
    </w:p>
    <w:p w:rsidR="0050693E" w:rsidRPr="00D2000C" w:rsidRDefault="0050693E" w:rsidP="0050693E">
      <w:pPr>
        <w:spacing w:line="288" w:lineRule="auto"/>
        <w:rPr>
          <w:lang w:val="vi-VN"/>
        </w:rPr>
      </w:pPr>
      <w:r w:rsidRPr="00D2000C">
        <w:tab/>
        <w:t>C. Loa.</w:t>
      </w:r>
      <w:r w:rsidRPr="00D2000C">
        <w:tab/>
      </w:r>
      <w:r w:rsidRPr="00D2000C">
        <w:tab/>
      </w:r>
      <w:r w:rsidRPr="00D2000C">
        <w:tab/>
      </w:r>
      <w:r w:rsidRPr="00D2000C">
        <w:tab/>
      </w:r>
      <w:r w:rsidRPr="00D2000C">
        <w:tab/>
      </w:r>
      <w:r w:rsidRPr="00D2000C">
        <w:tab/>
        <w:t>D. Mạch tách sóng.</w:t>
      </w:r>
    </w:p>
    <w:p w:rsidR="0050693E" w:rsidRPr="00D2000C" w:rsidRDefault="00703399" w:rsidP="0050693E">
      <w:pPr>
        <w:tabs>
          <w:tab w:val="left" w:pos="240"/>
          <w:tab w:val="left" w:pos="600"/>
          <w:tab w:val="left" w:pos="840"/>
          <w:tab w:val="left" w:pos="2880"/>
          <w:tab w:val="left" w:pos="5400"/>
          <w:tab w:val="left" w:pos="7920"/>
        </w:tabs>
        <w:spacing w:line="288" w:lineRule="auto"/>
        <w:jc w:val="both"/>
        <w:rPr>
          <w:lang w:val="vi-VN"/>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 xml:space="preserve">Trong chân không, một ánh sáng có bước sóng 0,75 </w:t>
      </w:r>
      <w:r w:rsidR="0050693E" w:rsidRPr="00D2000C">
        <w:sym w:font="Symbol" w:char="F06D"/>
      </w:r>
      <w:r w:rsidR="0050693E" w:rsidRPr="00D2000C">
        <w:t>m. Ánh sáng này có màu</w:t>
      </w:r>
    </w:p>
    <w:p w:rsidR="0050693E" w:rsidRPr="00D2000C" w:rsidRDefault="0050693E" w:rsidP="0050693E">
      <w:pPr>
        <w:spacing w:line="288" w:lineRule="auto"/>
        <w:rPr>
          <w:lang w:val="vi-VN"/>
        </w:rPr>
      </w:pPr>
      <w:r w:rsidRPr="00D2000C">
        <w:tab/>
        <w:t>A. vàng</w:t>
      </w:r>
      <w:r w:rsidRPr="00D2000C">
        <w:tab/>
      </w:r>
      <w:r w:rsidRPr="00D2000C">
        <w:tab/>
        <w:t>B. đỏ *</w:t>
      </w:r>
      <w:r w:rsidRPr="00D2000C">
        <w:tab/>
      </w:r>
      <w:r w:rsidRPr="00D2000C">
        <w:tab/>
      </w:r>
      <w:r w:rsidRPr="00D2000C">
        <w:tab/>
        <w:t>C. lục</w:t>
      </w:r>
      <w:r w:rsidRPr="00D2000C">
        <w:tab/>
      </w:r>
      <w:r w:rsidRPr="00D2000C">
        <w:tab/>
      </w:r>
      <w:r w:rsidRPr="00D2000C">
        <w:tab/>
        <w:t>D. tím</w:t>
      </w:r>
    </w:p>
    <w:p w:rsidR="0050693E" w:rsidRPr="00D2000C" w:rsidRDefault="00703399" w:rsidP="0050693E">
      <w:pPr>
        <w:spacing w:line="288" w:lineRule="auto"/>
        <w:jc w:val="both"/>
        <w:rPr>
          <w:rFonts w:ascii="VNI-Times" w:hAnsi="VNI-Time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rPr>
        <w:t>Trong thí nghieäm giao thoa aùnh saùng duøng hai khe I-aâng, aùnh saùng duøng trong thí nghieäm laø aùnh saùng ñôn saéc, khoaûng caùch töø vaân trung taâm ñeán vaân toái gaàn nhaát laø 0,5mm. Soá vaân saùng giöõa vaân trung taâm vaø ñieåm A caùch vaân trung taâm 4,1mm laø</w:t>
      </w:r>
    </w:p>
    <w:p w:rsidR="0050693E" w:rsidRPr="00D2000C" w:rsidRDefault="0050693E" w:rsidP="0050693E">
      <w:pPr>
        <w:spacing w:line="288" w:lineRule="auto"/>
        <w:jc w:val="both"/>
        <w:rPr>
          <w:rFonts w:ascii="VNI-Times" w:hAnsi="VNI-Times"/>
        </w:rPr>
      </w:pPr>
      <w:r w:rsidRPr="00D2000C">
        <w:rPr>
          <w:rFonts w:ascii="VNI-Times" w:hAnsi="VNI-Times"/>
        </w:rPr>
        <w:tab/>
        <w:t>A. 2 vaân</w:t>
      </w:r>
      <w:r w:rsidRPr="00D2000C">
        <w:rPr>
          <w:rFonts w:ascii="VNI-Times" w:hAnsi="VNI-Times"/>
        </w:rPr>
        <w:tab/>
      </w:r>
      <w:r w:rsidRPr="00D2000C">
        <w:rPr>
          <w:rFonts w:ascii="VNI-Times" w:hAnsi="VNI-Times"/>
        </w:rPr>
        <w:tab/>
        <w:t>B. 3 vaân.</w:t>
      </w:r>
      <w:r w:rsidRPr="00D2000C">
        <w:rPr>
          <w:rFonts w:ascii="VNI-Times" w:hAnsi="VNI-Times"/>
        </w:rPr>
        <w:tab/>
      </w:r>
      <w:r w:rsidRPr="00D2000C">
        <w:rPr>
          <w:rFonts w:ascii="VNI-Times" w:hAnsi="VNI-Times"/>
        </w:rPr>
        <w:tab/>
        <w:t>C. 4 vaân *</w:t>
      </w:r>
      <w:r w:rsidRPr="00D2000C">
        <w:rPr>
          <w:rFonts w:ascii="VNI-Times" w:hAnsi="VNI-Times"/>
        </w:rPr>
        <w:tab/>
      </w:r>
      <w:r w:rsidRPr="00D2000C">
        <w:rPr>
          <w:rFonts w:ascii="VNI-Times" w:hAnsi="VNI-Times"/>
        </w:rPr>
        <w:tab/>
        <w:t>D. 8 vaân.</w:t>
      </w:r>
    </w:p>
    <w:p w:rsidR="0050693E" w:rsidRPr="00D2000C" w:rsidRDefault="00703399" w:rsidP="0050693E">
      <w:pPr>
        <w:spacing w:line="288" w:lineRule="auto"/>
        <w:jc w:val="both"/>
        <w:rPr>
          <w:rFonts w:ascii="VNI-Times" w:hAnsi="VNI-Times"/>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bCs/>
        </w:rPr>
        <w:t>Aùnh saùng coù böôùc soùng 0,45</w:t>
      </w:r>
      <w:r w:rsidR="0050693E" w:rsidRPr="00D2000C">
        <w:rPr>
          <w:rFonts w:ascii="VNI-Times" w:hAnsi="VNI-Times"/>
          <w:bCs/>
        </w:rPr>
        <w:sym w:font="Symbol" w:char="F06D"/>
      </w:r>
      <w:r w:rsidR="0050693E" w:rsidRPr="00D2000C">
        <w:rPr>
          <w:rFonts w:ascii="VNI-Times" w:hAnsi="VNI-Times"/>
          <w:bCs/>
        </w:rPr>
        <w:t xml:space="preserve">m coù theå gaây ra hieän töôïng quang ñieän ôû chaát naøo döôùi ñaây? </w:t>
      </w:r>
    </w:p>
    <w:p w:rsidR="0050693E" w:rsidRPr="00D2000C" w:rsidRDefault="0050693E" w:rsidP="0050693E">
      <w:pPr>
        <w:spacing w:line="288" w:lineRule="auto"/>
        <w:ind w:firstLine="720"/>
        <w:jc w:val="both"/>
        <w:rPr>
          <w:rFonts w:ascii="VNI-Times" w:hAnsi="VNI-Times"/>
          <w:bCs/>
        </w:rPr>
      </w:pPr>
      <w:r w:rsidRPr="00D2000C">
        <w:rPr>
          <w:rFonts w:ascii="VNI-Times" w:hAnsi="VNI-Times"/>
          <w:bCs/>
        </w:rPr>
        <w:t xml:space="preserve">A. Canxi *  </w:t>
      </w:r>
      <w:r w:rsidRPr="00D2000C">
        <w:rPr>
          <w:rFonts w:ascii="VNI-Times" w:hAnsi="VNI-Times"/>
          <w:bCs/>
        </w:rPr>
        <w:tab/>
      </w:r>
      <w:r w:rsidRPr="00D2000C">
        <w:rPr>
          <w:rFonts w:ascii="VNI-Times" w:hAnsi="VNI-Times"/>
          <w:bCs/>
        </w:rPr>
        <w:tab/>
        <w:t xml:space="preserve">B. Ñoàng </w:t>
      </w:r>
      <w:r w:rsidRPr="00D2000C">
        <w:rPr>
          <w:rFonts w:ascii="VNI-Times" w:hAnsi="VNI-Times"/>
          <w:bCs/>
        </w:rPr>
        <w:tab/>
      </w:r>
      <w:r w:rsidRPr="00D2000C">
        <w:rPr>
          <w:rFonts w:ascii="VNI-Times" w:hAnsi="VNI-Times"/>
          <w:bCs/>
        </w:rPr>
        <w:tab/>
        <w:t xml:space="preserve">C.  Baïc </w:t>
      </w:r>
      <w:r w:rsidRPr="00D2000C">
        <w:rPr>
          <w:rFonts w:ascii="VNI-Times" w:hAnsi="VNI-Times"/>
          <w:bCs/>
        </w:rPr>
        <w:tab/>
      </w:r>
      <w:r w:rsidRPr="00D2000C">
        <w:rPr>
          <w:rFonts w:ascii="VNI-Times" w:hAnsi="VNI-Times"/>
          <w:bCs/>
        </w:rPr>
        <w:tab/>
        <w:t xml:space="preserve">D. Keõm </w:t>
      </w:r>
    </w:p>
    <w:p w:rsidR="0050693E" w:rsidRPr="00D2000C" w:rsidRDefault="00703399" w:rsidP="0050693E">
      <w:pPr>
        <w:spacing w:line="288" w:lineRule="auto"/>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 xml:space="preserve">Phản ứng phân hạch </w:t>
      </w:r>
    </w:p>
    <w:p w:rsidR="0050693E" w:rsidRPr="00D2000C" w:rsidRDefault="0050693E" w:rsidP="0050693E">
      <w:pPr>
        <w:spacing w:line="288" w:lineRule="auto"/>
        <w:ind w:left="720"/>
      </w:pPr>
      <w:r w:rsidRPr="00D2000C">
        <w:t xml:space="preserve">A. chỉ xảy ra ở nhiệt độ rất cao cỡ hàng chục triệu độ. </w:t>
      </w:r>
    </w:p>
    <w:p w:rsidR="0050693E" w:rsidRPr="00D2000C" w:rsidRDefault="0050693E" w:rsidP="0050693E">
      <w:pPr>
        <w:spacing w:line="288" w:lineRule="auto"/>
        <w:ind w:left="720"/>
      </w:pPr>
      <w:r w:rsidRPr="00D2000C">
        <w:t>B. là sự vỡ của một hạt nhân nặng thành hai hạt nhân nhẹ hơn. *</w:t>
      </w:r>
    </w:p>
    <w:p w:rsidR="0050693E" w:rsidRPr="00D2000C" w:rsidRDefault="0050693E" w:rsidP="0050693E">
      <w:pPr>
        <w:spacing w:line="288" w:lineRule="auto"/>
        <w:ind w:left="720"/>
      </w:pPr>
      <w:r w:rsidRPr="00D2000C">
        <w:t xml:space="preserve">C. là phản ứng hạt nhân thu năng lượng. </w:t>
      </w:r>
    </w:p>
    <w:p w:rsidR="0050693E" w:rsidRPr="00D2000C" w:rsidRDefault="0050693E" w:rsidP="0050693E">
      <w:pPr>
        <w:spacing w:line="288" w:lineRule="auto"/>
        <w:ind w:left="720"/>
      </w:pPr>
      <w:r w:rsidRPr="00D2000C">
        <w:t xml:space="preserve">D. là phản ứng trong đó hai hạt nhân nhẹ tổng hợp lại thành hạt nhân nặng hơn. </w:t>
      </w:r>
    </w:p>
    <w:p w:rsidR="0050693E" w:rsidRPr="00D2000C" w:rsidRDefault="00703399" w:rsidP="0050693E">
      <w:pPr>
        <w:spacing w:line="288" w:lineRule="auto"/>
        <w:rPr>
          <w:rFonts w:ascii="VNI-Times" w:hAnsi="VNI-Time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bCs/>
        </w:rPr>
        <w:t>Laze laø moät nguoàn saùng</w:t>
      </w:r>
      <w:r w:rsidR="0050693E" w:rsidRPr="00D2000C">
        <w:rPr>
          <w:bCs/>
        </w:rPr>
        <w:t xml:space="preserve"> </w:t>
      </w:r>
      <w:r w:rsidR="0050693E" w:rsidRPr="00D2000C">
        <w:rPr>
          <w:rFonts w:ascii="VNI-Times" w:hAnsi="VNI-Times"/>
          <w:bCs/>
        </w:rPr>
        <w:t xml:space="preserve">hoaït ñoäng döïa vaøo </w:t>
      </w:r>
    </w:p>
    <w:p w:rsidR="0050693E" w:rsidRPr="00D2000C" w:rsidRDefault="0050693E" w:rsidP="0050693E">
      <w:pPr>
        <w:spacing w:line="288" w:lineRule="auto"/>
        <w:jc w:val="both"/>
        <w:rPr>
          <w:bCs/>
        </w:rPr>
      </w:pPr>
      <w:r w:rsidRPr="00D2000C">
        <w:tab/>
      </w:r>
      <w:r w:rsidRPr="00D2000C">
        <w:rPr>
          <w:bCs/>
        </w:rPr>
        <w:t>A. hiện tượng quang điện trong.</w:t>
      </w:r>
      <w:r w:rsidRPr="00D2000C">
        <w:rPr>
          <w:bCs/>
        </w:rPr>
        <w:tab/>
      </w:r>
      <w:r w:rsidRPr="00D2000C">
        <w:rPr>
          <w:bCs/>
        </w:rPr>
        <w:tab/>
        <w:t>B. hiện tượng quang điện ngoài.</w:t>
      </w:r>
    </w:p>
    <w:p w:rsidR="0050693E" w:rsidRPr="00D2000C" w:rsidRDefault="0050693E" w:rsidP="0050693E">
      <w:pPr>
        <w:spacing w:line="288" w:lineRule="auto"/>
        <w:jc w:val="both"/>
        <w:rPr>
          <w:bCs/>
        </w:rPr>
      </w:pPr>
      <w:r w:rsidRPr="00D2000C">
        <w:rPr>
          <w:bCs/>
        </w:rPr>
        <w:tab/>
        <w:t>C. hiện tượng phát quang.</w:t>
      </w:r>
      <w:r w:rsidRPr="00D2000C">
        <w:rPr>
          <w:bCs/>
        </w:rPr>
        <w:tab/>
      </w:r>
      <w:r w:rsidRPr="00D2000C">
        <w:rPr>
          <w:bCs/>
        </w:rPr>
        <w:tab/>
      </w:r>
      <w:r w:rsidRPr="00D2000C">
        <w:rPr>
          <w:bCs/>
        </w:rPr>
        <w:tab/>
        <w:t>D. hiện tượng phát xạ cảm ứng. *</w:t>
      </w:r>
    </w:p>
    <w:p w:rsidR="0050693E" w:rsidRPr="00D2000C" w:rsidRDefault="00703399" w:rsidP="0050693E">
      <w:pPr>
        <w:spacing w:line="288" w:lineRule="auto"/>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Một mẫu có N</w:t>
      </w:r>
      <w:r w:rsidR="0050693E" w:rsidRPr="00D2000C">
        <w:rPr>
          <w:vertAlign w:val="subscript"/>
        </w:rPr>
        <w:t>0</w:t>
      </w:r>
      <w:r w:rsidR="0050693E" w:rsidRPr="00D2000C">
        <w:t xml:space="preserve"> hạt nhân của chất phóng xạ X. Sau 2 chu kì bán rã, số hạt nhân X còn lại là </w:t>
      </w:r>
    </w:p>
    <w:p w:rsidR="0050693E" w:rsidRPr="00D2000C" w:rsidRDefault="0050693E" w:rsidP="0050693E">
      <w:pPr>
        <w:spacing w:line="288" w:lineRule="auto"/>
        <w:ind w:firstLine="720"/>
      </w:pPr>
      <w:r w:rsidRPr="00D2000C">
        <w:t>A.  0,25 N</w:t>
      </w:r>
      <w:r w:rsidRPr="00D2000C">
        <w:rPr>
          <w:vertAlign w:val="subscript"/>
        </w:rPr>
        <w:t>0</w:t>
      </w:r>
      <w:r w:rsidRPr="00D2000C">
        <w:t xml:space="preserve">. * </w:t>
      </w:r>
      <w:r w:rsidRPr="00D2000C">
        <w:tab/>
      </w:r>
      <w:r w:rsidRPr="00D2000C">
        <w:tab/>
        <w:t>B. 0,5 N</w:t>
      </w:r>
      <w:r w:rsidRPr="00D2000C">
        <w:rPr>
          <w:vertAlign w:val="subscript"/>
        </w:rPr>
        <w:t>0</w:t>
      </w:r>
      <w:r w:rsidRPr="00D2000C">
        <w:t xml:space="preserve">.  </w:t>
      </w:r>
      <w:r w:rsidRPr="00D2000C">
        <w:tab/>
      </w:r>
      <w:r w:rsidRPr="00D2000C">
        <w:tab/>
        <w:t>C. 0,75 N</w:t>
      </w:r>
      <w:r w:rsidRPr="00D2000C">
        <w:rPr>
          <w:vertAlign w:val="subscript"/>
        </w:rPr>
        <w:t>0</w:t>
      </w:r>
      <w:r w:rsidRPr="00D2000C">
        <w:t xml:space="preserve">.  </w:t>
      </w:r>
      <w:r w:rsidRPr="00D2000C">
        <w:tab/>
      </w:r>
      <w:r w:rsidRPr="00D2000C">
        <w:tab/>
        <w:t>D. 0,125N</w:t>
      </w:r>
      <w:r w:rsidRPr="00D2000C">
        <w:rPr>
          <w:vertAlign w:val="subscript"/>
        </w:rPr>
        <w:t>0</w:t>
      </w:r>
      <w:r w:rsidRPr="00D2000C">
        <w:t xml:space="preserve">. </w:t>
      </w:r>
    </w:p>
    <w:p w:rsidR="0050693E" w:rsidRPr="00D2000C" w:rsidRDefault="00703399" w:rsidP="0050693E">
      <w:pPr>
        <w:spacing w:line="288" w:lineRule="auto"/>
        <w:jc w:val="both"/>
        <w:rPr>
          <w:rFonts w:ascii="VNI-Times" w:hAnsi="VNI-Times"/>
          <w:b/>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b/>
          <w:bCs/>
        </w:rPr>
        <w:t xml:space="preserve"> </w:t>
      </w:r>
      <w:r w:rsidR="0050693E" w:rsidRPr="00D2000C">
        <w:rPr>
          <w:rFonts w:ascii="VNI-Times" w:hAnsi="VNI-Times"/>
        </w:rPr>
        <w:t xml:space="preserve">Phoâtoân coù böôùc soùng trong chaân khoâng laø 300nm thì seõ coù naêng löôïng laø  bao nhieâu? Cho                    </w:t>
      </w:r>
      <w:r w:rsidR="0050693E" w:rsidRPr="00D2000C">
        <w:rPr>
          <w:rFonts w:ascii="VNI-Times" w:hAnsi="VNI-Times"/>
          <w:lang w:val="fr-FR"/>
        </w:rPr>
        <w:t>h = 6,625.10</w:t>
      </w:r>
      <w:r w:rsidR="0050693E" w:rsidRPr="00D2000C">
        <w:rPr>
          <w:rFonts w:ascii="VNI-Times" w:hAnsi="VNI-Times"/>
          <w:vertAlign w:val="superscript"/>
          <w:lang w:val="fr-FR"/>
        </w:rPr>
        <w:t>-34</w:t>
      </w:r>
      <w:r w:rsidR="0050693E" w:rsidRPr="00D2000C">
        <w:rPr>
          <w:rFonts w:ascii="VNI-Times" w:hAnsi="VNI-Times"/>
          <w:lang w:val="fr-FR"/>
        </w:rPr>
        <w:t>Js,  c = 3.10</w:t>
      </w:r>
      <w:r w:rsidR="0050693E" w:rsidRPr="00D2000C">
        <w:rPr>
          <w:rFonts w:ascii="VNI-Times" w:hAnsi="VNI-Times"/>
          <w:vertAlign w:val="superscript"/>
          <w:lang w:val="fr-FR"/>
        </w:rPr>
        <w:t>8</w:t>
      </w:r>
      <w:r w:rsidR="0050693E" w:rsidRPr="00D2000C">
        <w:rPr>
          <w:rFonts w:ascii="VNI-Times" w:hAnsi="VNI-Times"/>
          <w:lang w:val="fr-FR"/>
        </w:rPr>
        <w:t>m/s</w:t>
      </w:r>
    </w:p>
    <w:p w:rsidR="0050693E" w:rsidRPr="00D2000C" w:rsidRDefault="0050693E" w:rsidP="0050693E">
      <w:pPr>
        <w:spacing w:line="288" w:lineRule="auto"/>
        <w:ind w:left="720"/>
        <w:rPr>
          <w:rFonts w:ascii="VNI-Times" w:hAnsi="VNI-Times"/>
          <w:bCs/>
        </w:rPr>
      </w:pPr>
      <w:r w:rsidRPr="00D2000C">
        <w:rPr>
          <w:rFonts w:ascii="VNI-Times" w:hAnsi="VNI-Times"/>
        </w:rPr>
        <w:t>A.</w:t>
      </w:r>
      <w:r w:rsidRPr="00D2000C">
        <w:rPr>
          <w:rFonts w:ascii="VNI-Times" w:hAnsi="VNI-Times"/>
          <w:b/>
        </w:rPr>
        <w:t xml:space="preserve"> </w:t>
      </w:r>
      <w:r w:rsidRPr="00D2000C">
        <w:rPr>
          <w:rFonts w:ascii="VNI-Times" w:hAnsi="VNI-Times"/>
        </w:rPr>
        <w:t>4,14 eV *</w:t>
      </w:r>
      <w:r w:rsidRPr="00D2000C">
        <w:rPr>
          <w:rFonts w:ascii="VNI-Times" w:hAnsi="VNI-Times"/>
        </w:rPr>
        <w:tab/>
      </w:r>
      <w:r w:rsidRPr="00D2000C">
        <w:rPr>
          <w:rFonts w:ascii="VNI-Times" w:hAnsi="VNI-Times"/>
        </w:rPr>
        <w:tab/>
        <w:t>B.</w:t>
      </w:r>
      <w:r w:rsidRPr="00D2000C">
        <w:rPr>
          <w:rFonts w:ascii="VNI-Times" w:hAnsi="VNI-Times"/>
          <w:b/>
        </w:rPr>
        <w:t xml:space="preserve"> </w:t>
      </w:r>
      <w:r w:rsidRPr="00D2000C">
        <w:rPr>
          <w:rFonts w:ascii="VNI-Times" w:hAnsi="VNI-Times"/>
        </w:rPr>
        <w:t>4,14.10</w:t>
      </w:r>
      <w:r w:rsidRPr="00D2000C">
        <w:rPr>
          <w:rFonts w:ascii="VNI-Times" w:hAnsi="VNI-Times"/>
          <w:vertAlign w:val="superscript"/>
        </w:rPr>
        <w:sym w:font="Symbol" w:char="F02D"/>
      </w:r>
      <w:r w:rsidRPr="00D2000C">
        <w:rPr>
          <w:rFonts w:ascii="VNI-Times" w:hAnsi="VNI-Times"/>
          <w:vertAlign w:val="superscript"/>
        </w:rPr>
        <w:t>-19</w:t>
      </w:r>
      <w:r w:rsidRPr="00D2000C">
        <w:rPr>
          <w:rFonts w:ascii="VNI-Times" w:hAnsi="VNI-Times"/>
        </w:rPr>
        <w:t>eV</w:t>
      </w:r>
      <w:r w:rsidRPr="00D2000C">
        <w:rPr>
          <w:rFonts w:ascii="VNI-Times" w:hAnsi="VNI-Times"/>
        </w:rPr>
        <w:tab/>
      </w:r>
      <w:r w:rsidRPr="00D2000C">
        <w:rPr>
          <w:rFonts w:ascii="VNI-Times" w:hAnsi="VNI-Times"/>
        </w:rPr>
        <w:tab/>
        <w:t>C.</w:t>
      </w:r>
      <w:r w:rsidRPr="00D2000C">
        <w:rPr>
          <w:rFonts w:ascii="VNI-Times" w:hAnsi="VNI-Times"/>
          <w:b/>
        </w:rPr>
        <w:t xml:space="preserve"> </w:t>
      </w:r>
      <w:r w:rsidRPr="00D2000C">
        <w:rPr>
          <w:rFonts w:ascii="VNI-Times" w:hAnsi="VNI-Times"/>
        </w:rPr>
        <w:t>6,625 10</w:t>
      </w:r>
      <w:r w:rsidRPr="00D2000C">
        <w:rPr>
          <w:rFonts w:ascii="VNI-Times" w:hAnsi="VNI-Times"/>
          <w:vertAlign w:val="superscript"/>
        </w:rPr>
        <w:sym w:font="Symbol" w:char="F02D"/>
      </w:r>
      <w:r w:rsidRPr="00D2000C">
        <w:rPr>
          <w:rFonts w:ascii="VNI-Times" w:hAnsi="VNI-Times"/>
          <w:vertAlign w:val="superscript"/>
        </w:rPr>
        <w:t>-19</w:t>
      </w:r>
      <w:r w:rsidRPr="00D2000C">
        <w:rPr>
          <w:rFonts w:ascii="VNI-Times" w:hAnsi="VNI-Times"/>
        </w:rPr>
        <w:t xml:space="preserve">eV  </w:t>
      </w:r>
      <w:r w:rsidRPr="00D2000C">
        <w:rPr>
          <w:rFonts w:ascii="VNI-Times" w:hAnsi="VNI-Times"/>
        </w:rPr>
        <w:tab/>
        <w:t>D.</w:t>
      </w:r>
      <w:r w:rsidRPr="00D2000C">
        <w:rPr>
          <w:rFonts w:ascii="VNI-Times" w:hAnsi="VNI-Times"/>
          <w:b/>
        </w:rPr>
        <w:t xml:space="preserve"> </w:t>
      </w:r>
      <w:r w:rsidRPr="00D2000C">
        <w:rPr>
          <w:rFonts w:ascii="VNI-Times" w:hAnsi="VNI-Times"/>
        </w:rPr>
        <w:t xml:space="preserve">6,625 eV </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Chiếu một chùm ánh sáng mặt trời vào máy quang phổ lăng kính có lăng kính làm bằng thủy tinh. Trên màn của buồng ảnh,  người ta thấy được quang phổ liên tục của ánh sáng Mặt Trời, ngoài ra người ta còn phát hiện được sự tồn tại của</w:t>
      </w:r>
    </w:p>
    <w:p w:rsidR="0050693E" w:rsidRPr="00D2000C" w:rsidRDefault="0050693E" w:rsidP="0050693E">
      <w:pPr>
        <w:spacing w:line="288" w:lineRule="auto"/>
      </w:pPr>
      <w:r w:rsidRPr="00D2000C">
        <w:tab/>
        <w:t>A. tia hồng ngoại và tia tử ngoại.</w:t>
      </w:r>
      <w:r w:rsidRPr="00D2000C">
        <w:tab/>
      </w:r>
      <w:r w:rsidRPr="00D2000C">
        <w:tab/>
        <w:t>B. tia hồng ngoại và tia X</w:t>
      </w:r>
    </w:p>
    <w:p w:rsidR="0050693E" w:rsidRPr="00D2000C" w:rsidRDefault="0050693E" w:rsidP="0050693E">
      <w:pPr>
        <w:spacing w:line="288" w:lineRule="auto"/>
      </w:pPr>
      <w:r w:rsidRPr="00D2000C">
        <w:tab/>
        <w:t>C. tia hồng ngoại. *</w:t>
      </w:r>
      <w:r w:rsidRPr="00D2000C">
        <w:tab/>
      </w:r>
      <w:r w:rsidRPr="00D2000C">
        <w:tab/>
      </w:r>
      <w:r w:rsidRPr="00D2000C">
        <w:tab/>
      </w:r>
      <w:r w:rsidRPr="00D2000C">
        <w:tab/>
        <w:t>D. tia tử ngoại.</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s ) </w:instrText>
      </w:r>
      <w:r w:rsidRPr="00D2000C">
        <w:rPr>
          <w:b/>
        </w:rPr>
        <w:fldChar w:fldCharType="end"/>
      </w:r>
      <w:r w:rsidR="0050693E" w:rsidRPr="00D2000C">
        <w:t xml:space="preserve"> </w:t>
      </w:r>
      <w:r w:rsidR="0050693E" w:rsidRPr="00D2000C">
        <w:rPr>
          <w:rFonts w:ascii="VNI-Times" w:hAnsi="VNI-Times"/>
        </w:rPr>
        <w:t>Trong maïch dao ñoäng LC lyù töôûng, ñieän tích trong maïch bieán thieân ñieàu hoøa vôùi bieåu thöùc                                 q = 1,6.10</w:t>
      </w:r>
      <w:r w:rsidR="0050693E" w:rsidRPr="00D2000C">
        <w:rPr>
          <w:rFonts w:ascii="VNI-Times" w:hAnsi="VNI-Times"/>
          <w:vertAlign w:val="superscript"/>
        </w:rPr>
        <w:sym w:font="Symbol" w:char="F02D"/>
      </w:r>
      <w:r w:rsidR="0050693E" w:rsidRPr="00D2000C">
        <w:rPr>
          <w:rFonts w:ascii="VNI-Times" w:hAnsi="VNI-Times"/>
          <w:vertAlign w:val="superscript"/>
        </w:rPr>
        <w:t>12</w:t>
      </w:r>
      <w:r w:rsidR="0050693E" w:rsidRPr="00D2000C">
        <w:rPr>
          <w:rFonts w:ascii="VNI-Times" w:hAnsi="VNI-Times"/>
        </w:rPr>
        <w:t>cos2000</w:t>
      </w:r>
      <w:r w:rsidR="0050693E" w:rsidRPr="00D2000C">
        <w:rPr>
          <w:rFonts w:ascii="VNI-Times" w:hAnsi="VNI-Times"/>
        </w:rPr>
        <w:sym w:font="Symbol" w:char="F070"/>
      </w:r>
      <w:r w:rsidR="0050693E" w:rsidRPr="00D2000C">
        <w:rPr>
          <w:rFonts w:ascii="VNI-Times" w:hAnsi="VNI-Times"/>
        </w:rPr>
        <w:t>t (C). Trong khoaûng thôøi gian  hai laàn lieân tieáp đñieän aùp giöõa 2 baûn tuï ñieän coù ñoä lôùn baèng ñieän aùp hieäu duïng giöõa 2 baûn t</w:t>
      </w:r>
      <w:r w:rsidR="0050693E" w:rsidRPr="00D2000C">
        <w:t xml:space="preserve">ụ đó </w:t>
      </w:r>
      <w:r w:rsidR="0050693E" w:rsidRPr="00D2000C">
        <w:rPr>
          <w:rFonts w:ascii="VNI-Times" w:hAnsi="VNI-Times"/>
        </w:rPr>
        <w:t>laø</w:t>
      </w:r>
    </w:p>
    <w:p w:rsidR="0050693E" w:rsidRPr="00D2000C" w:rsidRDefault="0050693E" w:rsidP="0050693E">
      <w:pPr>
        <w:spacing w:line="288" w:lineRule="auto"/>
        <w:jc w:val="both"/>
        <w:rPr>
          <w:rFonts w:ascii="VNI-Times" w:hAnsi="VNI-Times"/>
          <w:b/>
        </w:rPr>
      </w:pPr>
      <w:r w:rsidRPr="00D2000C">
        <w:rPr>
          <w:rFonts w:ascii="VNI-Times" w:hAnsi="VNI-Times"/>
        </w:rPr>
        <w:tab/>
        <w:t>A. 4.10</w:t>
      </w:r>
      <w:r w:rsidRPr="00D2000C">
        <w:rPr>
          <w:rFonts w:ascii="VNI-Times" w:hAnsi="VNI-Times"/>
          <w:vertAlign w:val="superscript"/>
        </w:rPr>
        <w:sym w:font="Symbol" w:char="F02D"/>
      </w:r>
      <w:r w:rsidRPr="00D2000C">
        <w:rPr>
          <w:rFonts w:ascii="VNI-Times" w:hAnsi="VNI-Times"/>
          <w:vertAlign w:val="superscript"/>
        </w:rPr>
        <w:t>4</w:t>
      </w:r>
      <w:r w:rsidRPr="00D2000C">
        <w:rPr>
          <w:rFonts w:ascii="VNI-Times" w:hAnsi="VNI-Times"/>
        </w:rPr>
        <w:t xml:space="preserve"> (s)</w:t>
      </w:r>
      <w:r w:rsidRPr="00D2000C">
        <w:rPr>
          <w:rFonts w:ascii="VNI-Times" w:hAnsi="VNI-Times"/>
        </w:rPr>
        <w:tab/>
      </w:r>
      <w:r w:rsidRPr="00D2000C">
        <w:rPr>
          <w:rFonts w:ascii="VNI-Times" w:hAnsi="VNI-Times"/>
        </w:rPr>
        <w:tab/>
        <w:t>B. 2,5.10</w:t>
      </w:r>
      <w:r w:rsidRPr="00D2000C">
        <w:rPr>
          <w:rFonts w:ascii="VNI-Times" w:hAnsi="VNI-Times"/>
          <w:vertAlign w:val="superscript"/>
        </w:rPr>
        <w:sym w:font="Symbol" w:char="F02D"/>
      </w:r>
      <w:r w:rsidRPr="00D2000C">
        <w:rPr>
          <w:rFonts w:ascii="VNI-Times" w:hAnsi="VNI-Times"/>
          <w:vertAlign w:val="superscript"/>
        </w:rPr>
        <w:t>4</w:t>
      </w:r>
      <w:r w:rsidRPr="00D2000C">
        <w:rPr>
          <w:rFonts w:ascii="VNI-Times" w:hAnsi="VNI-Times"/>
        </w:rPr>
        <w:t xml:space="preserve"> (s)</w:t>
      </w:r>
      <w:r w:rsidRPr="00D2000C">
        <w:rPr>
          <w:rFonts w:ascii="VNI-Times" w:hAnsi="VNI-Times"/>
        </w:rPr>
        <w:tab/>
        <w:t>*</w:t>
      </w:r>
      <w:r w:rsidRPr="00D2000C">
        <w:rPr>
          <w:rFonts w:ascii="VNI-Times" w:hAnsi="VNI-Times"/>
        </w:rPr>
        <w:tab/>
        <w:t>C. 2.10</w:t>
      </w:r>
      <w:r w:rsidRPr="00D2000C">
        <w:rPr>
          <w:rFonts w:ascii="VNI-Times" w:hAnsi="VNI-Times"/>
          <w:vertAlign w:val="superscript"/>
        </w:rPr>
        <w:sym w:font="Symbol" w:char="F02D"/>
      </w:r>
      <w:r w:rsidRPr="00D2000C">
        <w:rPr>
          <w:rFonts w:ascii="VNI-Times" w:hAnsi="VNI-Times"/>
          <w:vertAlign w:val="superscript"/>
        </w:rPr>
        <w:t>4</w:t>
      </w:r>
      <w:r w:rsidRPr="00D2000C">
        <w:rPr>
          <w:rFonts w:ascii="VNI-Times" w:hAnsi="VNI-Times"/>
        </w:rPr>
        <w:t xml:space="preserve"> (s)</w:t>
      </w:r>
      <w:r w:rsidRPr="00D2000C">
        <w:rPr>
          <w:rFonts w:ascii="VNI-Times" w:hAnsi="VNI-Times"/>
        </w:rPr>
        <w:tab/>
      </w:r>
      <w:r w:rsidRPr="00D2000C">
        <w:rPr>
          <w:rFonts w:ascii="VNI-Times" w:hAnsi="VNI-Times"/>
        </w:rPr>
        <w:tab/>
        <w:t>D. 10</w:t>
      </w:r>
      <w:r w:rsidRPr="00D2000C">
        <w:rPr>
          <w:rFonts w:ascii="VNI-Times" w:hAnsi="VNI-Times"/>
          <w:vertAlign w:val="superscript"/>
        </w:rPr>
        <w:sym w:font="Symbol" w:char="F02D"/>
      </w:r>
      <w:r w:rsidRPr="00D2000C">
        <w:rPr>
          <w:rFonts w:ascii="VNI-Times" w:hAnsi="VNI-Times"/>
          <w:vertAlign w:val="superscript"/>
        </w:rPr>
        <w:t>4</w:t>
      </w:r>
      <w:r w:rsidRPr="00D2000C">
        <w:rPr>
          <w:rFonts w:ascii="VNI-Times" w:hAnsi="VNI-Times"/>
        </w:rPr>
        <w:t xml:space="preserve"> (s)</w:t>
      </w:r>
    </w:p>
    <w:p w:rsidR="0050693E" w:rsidRPr="00D2000C" w:rsidRDefault="00703399" w:rsidP="0050693E">
      <w:pPr>
        <w:spacing w:line="288" w:lineRule="auto"/>
        <w:jc w:val="both"/>
        <w:rPr>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bCs/>
        </w:rPr>
        <w:t>Biết vận tốc ánh sáng trong chân không là c = 3.10</w:t>
      </w:r>
      <w:r w:rsidR="0050693E" w:rsidRPr="00D2000C">
        <w:rPr>
          <w:bCs/>
          <w:vertAlign w:val="superscript"/>
        </w:rPr>
        <w:t>8</w:t>
      </w:r>
      <w:r w:rsidR="0050693E" w:rsidRPr="00D2000C">
        <w:rPr>
          <w:bCs/>
        </w:rPr>
        <w:t xml:space="preserve"> m/s. Một ánh sáng đơn sắc có tần số là 6.10</w:t>
      </w:r>
      <w:r w:rsidR="0050693E" w:rsidRPr="00D2000C">
        <w:rPr>
          <w:bCs/>
          <w:vertAlign w:val="superscript"/>
        </w:rPr>
        <w:t>14</w:t>
      </w:r>
      <w:r w:rsidR="0050693E" w:rsidRPr="00D2000C">
        <w:rPr>
          <w:bCs/>
        </w:rPr>
        <w:t>Hz trong nước có chiết suất 1,33. Bước sóng của ánh sáng đó trong chân không là</w:t>
      </w:r>
    </w:p>
    <w:p w:rsidR="0050693E" w:rsidRPr="00D2000C" w:rsidRDefault="0050693E" w:rsidP="0050693E">
      <w:pPr>
        <w:spacing w:line="288" w:lineRule="auto"/>
        <w:rPr>
          <w:bCs/>
        </w:rPr>
      </w:pPr>
      <w:r w:rsidRPr="00D2000C">
        <w:rPr>
          <w:bCs/>
        </w:rPr>
        <w:tab/>
        <w:t>A. 0,75</w:t>
      </w:r>
      <w:r w:rsidRPr="00D2000C">
        <w:rPr>
          <w:bCs/>
        </w:rPr>
        <w:sym w:font="Symbol" w:char="F06D"/>
      </w:r>
      <w:r w:rsidRPr="00D2000C">
        <w:rPr>
          <w:bCs/>
        </w:rPr>
        <w:t>m</w:t>
      </w:r>
      <w:r w:rsidRPr="00D2000C">
        <w:rPr>
          <w:bCs/>
        </w:rPr>
        <w:tab/>
      </w:r>
      <w:r w:rsidRPr="00D2000C">
        <w:rPr>
          <w:bCs/>
        </w:rPr>
        <w:tab/>
        <w:t>B. 0,5</w:t>
      </w:r>
      <w:r w:rsidRPr="00D2000C">
        <w:rPr>
          <w:bCs/>
        </w:rPr>
        <w:sym w:font="Symbol" w:char="F06D"/>
      </w:r>
      <w:r w:rsidRPr="00D2000C">
        <w:rPr>
          <w:bCs/>
        </w:rPr>
        <w:t>m *</w:t>
      </w:r>
      <w:r w:rsidRPr="00D2000C">
        <w:rPr>
          <w:bCs/>
        </w:rPr>
        <w:tab/>
      </w:r>
      <w:r w:rsidRPr="00D2000C">
        <w:rPr>
          <w:bCs/>
        </w:rPr>
        <w:tab/>
        <w:t>C. 50 nm</w:t>
      </w:r>
      <w:r w:rsidRPr="00D2000C">
        <w:rPr>
          <w:bCs/>
        </w:rPr>
        <w:tab/>
      </w:r>
      <w:r w:rsidRPr="00D2000C">
        <w:rPr>
          <w:bCs/>
        </w:rPr>
        <w:tab/>
        <w:t>D. 75nm</w:t>
      </w:r>
    </w:p>
    <w:p w:rsidR="0050693E" w:rsidRPr="00D2000C" w:rsidRDefault="00703399" w:rsidP="0050693E">
      <w:pPr>
        <w:spacing w:line="288" w:lineRule="auto"/>
        <w:rPr>
          <w:rFonts w:ascii="VNI-Times" w:hAnsi="VNI-Times"/>
          <w:lang w:val="fr-FR"/>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lang w:val="fr-FR"/>
        </w:rPr>
        <w:t>Soùng aâm vaø voâ tuyeán vaø soùng aùnh saùng khoâng coù chung ñaëc ñieåm naøo sau ñaây ?</w:t>
      </w:r>
    </w:p>
    <w:p w:rsidR="0050693E" w:rsidRPr="00D2000C" w:rsidRDefault="0050693E" w:rsidP="0050693E">
      <w:pPr>
        <w:spacing w:line="288" w:lineRule="auto"/>
        <w:rPr>
          <w:rFonts w:ascii="VNI-Times" w:hAnsi="VNI-Times"/>
          <w:lang w:val="fr-FR"/>
        </w:rPr>
      </w:pPr>
      <w:r w:rsidRPr="00D2000C">
        <w:rPr>
          <w:rFonts w:ascii="VNI-Times" w:hAnsi="VNI-Times"/>
          <w:lang w:val="fr-FR"/>
        </w:rPr>
        <w:tab/>
        <w:t>A. Bò nhieãu xaï khi qua meùp vaät caûn.</w:t>
      </w:r>
      <w:r w:rsidRPr="00D2000C">
        <w:rPr>
          <w:rFonts w:ascii="VNI-Times" w:hAnsi="VNI-Times"/>
          <w:lang w:val="fr-FR"/>
        </w:rPr>
        <w:tab/>
      </w:r>
      <w:r w:rsidRPr="00D2000C">
        <w:rPr>
          <w:rFonts w:ascii="VNI-Times" w:hAnsi="VNI-Times"/>
          <w:lang w:val="fr-FR"/>
        </w:rPr>
        <w:tab/>
      </w:r>
      <w:r w:rsidRPr="00D2000C">
        <w:rPr>
          <w:rFonts w:ascii="VNI-Times" w:hAnsi="VNI-Times"/>
          <w:lang w:val="fr-FR"/>
        </w:rPr>
        <w:tab/>
        <w:t>B. Coù theå giao thoa vôùi  nhau.</w:t>
      </w:r>
    </w:p>
    <w:p w:rsidR="0050693E" w:rsidRPr="00D2000C" w:rsidRDefault="0050693E" w:rsidP="0050693E">
      <w:pPr>
        <w:spacing w:line="288" w:lineRule="auto"/>
        <w:rPr>
          <w:rFonts w:ascii="VNI-Times" w:hAnsi="VNI-Times"/>
          <w:lang w:val="fr-FR"/>
        </w:rPr>
      </w:pPr>
      <w:r w:rsidRPr="00D2000C">
        <w:rPr>
          <w:rFonts w:ascii="VNI-Times" w:hAnsi="VNI-Times"/>
          <w:lang w:val="fr-FR"/>
        </w:rPr>
        <w:lastRenderedPageBreak/>
        <w:tab/>
        <w:t>C. Truyeàn ñöôïc trong chaân khoâng.*</w:t>
      </w:r>
      <w:r w:rsidRPr="00D2000C">
        <w:rPr>
          <w:rFonts w:ascii="VNI-Times" w:hAnsi="VNI-Times"/>
          <w:lang w:val="fr-FR"/>
        </w:rPr>
        <w:tab/>
      </w:r>
      <w:r w:rsidRPr="00D2000C">
        <w:rPr>
          <w:rFonts w:ascii="VNI-Times" w:hAnsi="VNI-Times"/>
          <w:lang w:val="fr-FR"/>
        </w:rPr>
        <w:tab/>
      </w:r>
      <w:r w:rsidRPr="00D2000C">
        <w:rPr>
          <w:rFonts w:ascii="VNI-Times" w:hAnsi="VNI-Times"/>
          <w:lang w:val="fr-FR"/>
        </w:rPr>
        <w:tab/>
      </w:r>
      <w:r w:rsidRPr="00D2000C">
        <w:rPr>
          <w:rFonts w:ascii="VNI-Times" w:hAnsi="VNI-Times"/>
          <w:lang w:val="fr-FR"/>
        </w:rPr>
        <w:tab/>
        <w:t>D. Mang naêng löôïng.</w:t>
      </w:r>
    </w:p>
    <w:p w:rsidR="0050693E" w:rsidRPr="00D2000C" w:rsidRDefault="00703399" w:rsidP="0050693E">
      <w:pPr>
        <w:spacing w:line="288" w:lineRule="auto"/>
        <w:jc w:val="both"/>
        <w:rPr>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bCs/>
        </w:rPr>
        <w:t xml:space="preserve">Một nguyên tử chuyển từ trạng thái dừng có mức năng lượng E = </w:t>
      </w:r>
      <w:r w:rsidR="0050693E" w:rsidRPr="00D2000C">
        <w:rPr>
          <w:bCs/>
        </w:rPr>
        <w:sym w:font="Symbol" w:char="F02D"/>
      </w:r>
      <w:r w:rsidR="0050693E" w:rsidRPr="00D2000C">
        <w:rPr>
          <w:bCs/>
        </w:rPr>
        <w:t xml:space="preserve"> 1,5eV sang trạng thái dừng có mức năng lượng E’ = </w:t>
      </w:r>
      <w:r w:rsidR="0050693E" w:rsidRPr="00D2000C">
        <w:rPr>
          <w:bCs/>
        </w:rPr>
        <w:sym w:font="Symbol" w:char="F02D"/>
      </w:r>
      <w:r w:rsidR="0050693E" w:rsidRPr="00D2000C">
        <w:rPr>
          <w:bCs/>
        </w:rPr>
        <w:t>3,4 eV . Biết  hằng số Plăng là h = 6,625.10</w:t>
      </w:r>
      <w:r w:rsidR="0050693E" w:rsidRPr="00D2000C">
        <w:rPr>
          <w:bCs/>
          <w:vertAlign w:val="superscript"/>
        </w:rPr>
        <w:sym w:font="Symbol" w:char="F02D"/>
      </w:r>
      <w:r w:rsidR="0050693E" w:rsidRPr="00D2000C">
        <w:rPr>
          <w:bCs/>
          <w:vertAlign w:val="superscript"/>
        </w:rPr>
        <w:t>34</w:t>
      </w:r>
      <w:r w:rsidR="0050693E" w:rsidRPr="00D2000C">
        <w:rPr>
          <w:bCs/>
        </w:rPr>
        <w:t xml:space="preserve"> J.s. Tần của bức xạ do nguyên tử phát ra là</w:t>
      </w:r>
    </w:p>
    <w:p w:rsidR="0050693E" w:rsidRPr="00D2000C" w:rsidRDefault="0050693E" w:rsidP="0050693E">
      <w:pPr>
        <w:spacing w:line="288" w:lineRule="auto"/>
        <w:jc w:val="both"/>
        <w:rPr>
          <w:bCs/>
        </w:rPr>
      </w:pPr>
      <w:r w:rsidRPr="00D2000C">
        <w:rPr>
          <w:bCs/>
        </w:rPr>
        <w:tab/>
        <w:t>A. 2,86.19</w:t>
      </w:r>
      <w:r w:rsidRPr="00D2000C">
        <w:rPr>
          <w:bCs/>
          <w:vertAlign w:val="superscript"/>
        </w:rPr>
        <w:t>33</w:t>
      </w:r>
      <w:r w:rsidRPr="00D2000C">
        <w:rPr>
          <w:bCs/>
        </w:rPr>
        <w:t xml:space="preserve"> Hz</w:t>
      </w:r>
      <w:r w:rsidRPr="00D2000C">
        <w:rPr>
          <w:bCs/>
        </w:rPr>
        <w:tab/>
      </w:r>
      <w:r w:rsidRPr="00D2000C">
        <w:rPr>
          <w:bCs/>
        </w:rPr>
        <w:tab/>
        <w:t>B. 4,59.10</w:t>
      </w:r>
      <w:r w:rsidRPr="00D2000C">
        <w:rPr>
          <w:bCs/>
          <w:vertAlign w:val="superscript"/>
        </w:rPr>
        <w:t>14</w:t>
      </w:r>
      <w:r w:rsidRPr="00D2000C">
        <w:rPr>
          <w:bCs/>
        </w:rPr>
        <w:t xml:space="preserve"> Hz *</w:t>
      </w:r>
      <w:r w:rsidRPr="00D2000C">
        <w:rPr>
          <w:bCs/>
        </w:rPr>
        <w:tab/>
        <w:t>C. 2,86.19</w:t>
      </w:r>
      <w:r w:rsidRPr="00D2000C">
        <w:rPr>
          <w:bCs/>
          <w:vertAlign w:val="superscript"/>
        </w:rPr>
        <w:t>34</w:t>
      </w:r>
      <w:r w:rsidRPr="00D2000C">
        <w:rPr>
          <w:bCs/>
        </w:rPr>
        <w:t xml:space="preserve"> Hz </w:t>
      </w:r>
      <w:r w:rsidRPr="00D2000C">
        <w:rPr>
          <w:bCs/>
        </w:rPr>
        <w:tab/>
      </w:r>
      <w:r w:rsidRPr="00D2000C">
        <w:rPr>
          <w:bCs/>
        </w:rPr>
        <w:tab/>
        <w:t>D. 4,59.10</w:t>
      </w:r>
      <w:r w:rsidRPr="00D2000C">
        <w:rPr>
          <w:bCs/>
          <w:vertAlign w:val="superscript"/>
        </w:rPr>
        <w:t>15</w:t>
      </w:r>
      <w:r w:rsidRPr="00D2000C">
        <w:rPr>
          <w:bCs/>
        </w:rPr>
        <w:t xml:space="preserve"> Hz</w:t>
      </w:r>
    </w:p>
    <w:p w:rsidR="0050693E" w:rsidRPr="00D2000C" w:rsidRDefault="00703399" w:rsidP="0050693E">
      <w:pPr>
        <w:autoSpaceDE w:val="0"/>
        <w:autoSpaceDN w:val="0"/>
        <w:adjustRightInd w:val="0"/>
        <w:spacing w:line="288" w:lineRule="auto"/>
        <w:jc w:val="both"/>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rPr>
          <w:rFonts w:eastAsia="TimesNewRomanPSMT"/>
        </w:rPr>
        <w:t xml:space="preserve">Giả sử ban đầu có một mẫu phóng xạ X nguyên chất, có chu kỳ bán rã T và biến thành hạt nhân bền Y. Tại thời điểm </w:t>
      </w:r>
      <w:r w:rsidR="0050693E" w:rsidRPr="00D2000C">
        <w:rPr>
          <w:rFonts w:eastAsia="TimesNewRomanPSMT"/>
          <w:iCs/>
        </w:rPr>
        <w:t>t</w:t>
      </w:r>
      <w:r w:rsidR="0050693E" w:rsidRPr="00D2000C">
        <w:rPr>
          <w:rFonts w:eastAsia="TimesNewRomanPSMT"/>
          <w:vertAlign w:val="subscript"/>
        </w:rPr>
        <w:t>1</w:t>
      </w:r>
      <w:r w:rsidR="0050693E" w:rsidRPr="00D2000C">
        <w:rPr>
          <w:rFonts w:eastAsia="TimesNewRomanPSMT"/>
        </w:rPr>
        <w:t xml:space="preserve"> tỉ lệ giữa hạt nhân Y và hạt nhân X là k. Tại thời điểm </w:t>
      </w:r>
      <w:r w:rsidR="0050693E" w:rsidRPr="00D2000C">
        <w:rPr>
          <w:rFonts w:eastAsia="TimesNewRomanPSMT"/>
          <w:iCs/>
        </w:rPr>
        <w:t>t</w:t>
      </w:r>
      <w:r w:rsidR="0050693E" w:rsidRPr="00D2000C">
        <w:rPr>
          <w:rFonts w:eastAsia="TimesNewRomanPSMT"/>
          <w:vertAlign w:val="subscript"/>
        </w:rPr>
        <w:t>2</w:t>
      </w:r>
      <w:r w:rsidR="0050693E" w:rsidRPr="00D2000C">
        <w:rPr>
          <w:rFonts w:eastAsia="TimesNewRomanPSMT"/>
        </w:rPr>
        <w:t xml:space="preserve"> =</w:t>
      </w:r>
      <w:r w:rsidR="0050693E" w:rsidRPr="00D2000C">
        <w:rPr>
          <w:rFonts w:eastAsia="SymbolMT"/>
        </w:rPr>
        <w:t xml:space="preserve"> </w:t>
      </w:r>
      <w:r w:rsidR="0050693E" w:rsidRPr="00D2000C">
        <w:rPr>
          <w:rFonts w:eastAsia="TimesNewRomanPSMT"/>
          <w:iCs/>
        </w:rPr>
        <w:t>t</w:t>
      </w:r>
      <w:r w:rsidR="0050693E" w:rsidRPr="00D2000C">
        <w:rPr>
          <w:rFonts w:eastAsia="TimesNewRomanPSMT"/>
          <w:vertAlign w:val="subscript"/>
        </w:rPr>
        <w:t>1</w:t>
      </w:r>
      <w:r w:rsidR="0050693E" w:rsidRPr="00D2000C">
        <w:rPr>
          <w:rFonts w:eastAsia="TimesNewRomanPSMT"/>
        </w:rPr>
        <w:t xml:space="preserve"> </w:t>
      </w:r>
      <w:r w:rsidR="0050693E" w:rsidRPr="00D2000C">
        <w:rPr>
          <w:rFonts w:eastAsia="SymbolMT"/>
        </w:rPr>
        <w:t xml:space="preserve">+ </w:t>
      </w:r>
      <w:r w:rsidR="0050693E" w:rsidRPr="00D2000C">
        <w:rPr>
          <w:rFonts w:eastAsia="TimesNewRomanPSMT"/>
        </w:rPr>
        <w:t>3</w:t>
      </w:r>
      <w:r w:rsidR="0050693E" w:rsidRPr="00D2000C">
        <w:rPr>
          <w:rFonts w:eastAsia="TimesNewRomanPSMT"/>
          <w:iCs/>
        </w:rPr>
        <w:t>T</w:t>
      </w:r>
      <w:r w:rsidR="0050693E" w:rsidRPr="00D2000C">
        <w:rPr>
          <w:rFonts w:eastAsia="TimesNewRomanPSMT"/>
          <w:i/>
          <w:iCs/>
        </w:rPr>
        <w:t xml:space="preserve"> </w:t>
      </w:r>
      <w:r w:rsidR="0050693E" w:rsidRPr="00D2000C">
        <w:rPr>
          <w:rFonts w:eastAsia="TimesNewRomanPSMT"/>
        </w:rPr>
        <w:t>thì tỉ lệ đó là:</w:t>
      </w:r>
    </w:p>
    <w:p w:rsidR="0050693E" w:rsidRPr="00D2000C" w:rsidRDefault="0050693E" w:rsidP="0050693E">
      <w:pPr>
        <w:spacing w:line="288" w:lineRule="auto"/>
        <w:ind w:right="-108"/>
        <w:jc w:val="both"/>
      </w:pPr>
      <w:r w:rsidRPr="00D2000C">
        <w:tab/>
        <w:t>A. k + 7</w:t>
      </w:r>
      <w:r w:rsidRPr="00D2000C">
        <w:tab/>
      </w:r>
      <w:r w:rsidRPr="00D2000C">
        <w:tab/>
        <w:t xml:space="preserve">B. </w:t>
      </w:r>
      <w:r w:rsidRPr="00D2000C">
        <w:rPr>
          <w:position w:val="-22"/>
        </w:rPr>
        <w:object w:dxaOrig="3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9pt" o:ole="">
            <v:imagedata r:id="rId8" o:title=""/>
          </v:shape>
          <o:OLEObject Type="Embed" ProgID="Equation.3" ShapeID="_x0000_i1025" DrawAspect="Content" ObjectID="_1494157744" r:id="rId9"/>
        </w:object>
      </w:r>
      <w:r w:rsidRPr="00D2000C">
        <w:tab/>
      </w:r>
      <w:r w:rsidRPr="00D2000C">
        <w:tab/>
      </w:r>
      <w:r w:rsidRPr="00D2000C">
        <w:tab/>
        <w:t>C. 4k + 3</w:t>
      </w:r>
      <w:r w:rsidRPr="00D2000C">
        <w:tab/>
      </w:r>
      <w:r w:rsidRPr="00D2000C">
        <w:tab/>
        <w:t>D. 8k + 7 *</w:t>
      </w:r>
    </w:p>
    <w:p w:rsidR="0050693E" w:rsidRPr="00D2000C" w:rsidRDefault="00703399" w:rsidP="0050693E">
      <w:pPr>
        <w:spacing w:line="288" w:lineRule="auto"/>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 xml:space="preserve">Hạt nhân </w:t>
      </w:r>
      <w:r w:rsidR="0050693E" w:rsidRPr="00D2000C">
        <w:rPr>
          <w:position w:val="-12"/>
        </w:rPr>
        <w:object w:dxaOrig="560" w:dyaOrig="380">
          <v:shape id="_x0000_i1026" type="#_x0000_t75" style="width:28pt;height:19pt" o:ole="">
            <v:imagedata r:id="rId10" o:title=""/>
          </v:shape>
          <o:OLEObject Type="Embed" ProgID="Equation.DSMT4" ShapeID="_x0000_i1026" DrawAspect="Content" ObjectID="_1494157745" r:id="rId11"/>
        </w:object>
      </w:r>
      <w:r w:rsidR="0050693E" w:rsidRPr="00D2000C">
        <w:t xml:space="preserve"> lúc đầu đứng yên, thực hiện phóng xạ α và biến đổi thành chì Pb. Động năng của hạt α bay ra chiếm bao nhiêu phần trăm năng lượng tỏa ra trong phóng xạ?</w:t>
      </w:r>
    </w:p>
    <w:p w:rsidR="0050693E" w:rsidRPr="00D2000C" w:rsidRDefault="0050693E" w:rsidP="0050693E">
      <w:pPr>
        <w:pStyle w:val="ListParagraph"/>
        <w:numPr>
          <w:ilvl w:val="0"/>
          <w:numId w:val="12"/>
        </w:numPr>
        <w:spacing w:line="288" w:lineRule="auto"/>
      </w:pPr>
      <w:r w:rsidRPr="00D2000C">
        <w:t xml:space="preserve"> 1,9%.</w:t>
      </w:r>
      <w:r w:rsidRPr="00D2000C">
        <w:tab/>
      </w:r>
      <w:r w:rsidRPr="00D2000C">
        <w:tab/>
        <w:t>B. 98,1%.*</w:t>
      </w:r>
      <w:r w:rsidRPr="00D2000C">
        <w:tab/>
      </w:r>
      <w:r w:rsidRPr="00D2000C">
        <w:tab/>
        <w:t>C.  81,6%.</w:t>
      </w:r>
      <w:r w:rsidRPr="00D2000C">
        <w:tab/>
      </w:r>
      <w:r w:rsidRPr="00D2000C">
        <w:tab/>
        <w:t>D. 18,4%.</w:t>
      </w:r>
    </w:p>
    <w:p w:rsidR="0050693E" w:rsidRPr="00D2000C" w:rsidRDefault="00703399" w:rsidP="0050693E">
      <w:pPr>
        <w:spacing w:line="288" w:lineRule="auto"/>
        <w:rPr>
          <w:rFonts w:ascii="VNI-Times" w:hAnsi="VNI-Times"/>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bCs/>
        </w:rPr>
        <w:t>Trong maãu nguyeân töû Bo, traïng thaùi döøng laø traïng thaùi</w:t>
      </w:r>
    </w:p>
    <w:p w:rsidR="0050693E" w:rsidRPr="00D2000C" w:rsidRDefault="0050693E" w:rsidP="0050693E">
      <w:pPr>
        <w:spacing w:line="288" w:lineRule="auto"/>
        <w:rPr>
          <w:rFonts w:ascii="VNI-Times" w:hAnsi="VNI-Times"/>
          <w:bCs/>
        </w:rPr>
      </w:pPr>
      <w:r w:rsidRPr="00D2000C">
        <w:rPr>
          <w:rFonts w:ascii="VNI-Times" w:hAnsi="VNI-Times"/>
          <w:bCs/>
        </w:rPr>
        <w:tab/>
        <w:t>A. nguyeân töû coù naêng löôïng xaùc ñònh.*</w:t>
      </w:r>
      <w:r w:rsidRPr="00D2000C">
        <w:rPr>
          <w:rFonts w:ascii="VNI-Times" w:hAnsi="VNI-Times"/>
          <w:bCs/>
        </w:rPr>
        <w:tab/>
        <w:t>B. nguyeân töû ôû traïng thaùi cô baûn.</w:t>
      </w:r>
    </w:p>
    <w:p w:rsidR="0050693E" w:rsidRPr="00D2000C" w:rsidRDefault="0050693E" w:rsidP="0050693E">
      <w:pPr>
        <w:spacing w:line="288" w:lineRule="auto"/>
        <w:rPr>
          <w:rFonts w:ascii="VNI-Times" w:hAnsi="VNI-Times"/>
          <w:bCs/>
        </w:rPr>
      </w:pPr>
      <w:r w:rsidRPr="00D2000C">
        <w:rPr>
          <w:rFonts w:ascii="VNI-Times" w:hAnsi="VNI-Times"/>
          <w:bCs/>
        </w:rPr>
        <w:tab/>
        <w:t>C. nguyeân töû ôû traïng thaùi kích thích.</w:t>
      </w:r>
      <w:r w:rsidRPr="00D2000C">
        <w:rPr>
          <w:rFonts w:ascii="VNI-Times" w:hAnsi="VNI-Times"/>
          <w:bCs/>
        </w:rPr>
        <w:tab/>
      </w:r>
      <w:r w:rsidRPr="00D2000C">
        <w:rPr>
          <w:rFonts w:ascii="VNI-Times" w:hAnsi="VNI-Times"/>
          <w:bCs/>
        </w:rPr>
        <w:tab/>
        <w:t>D. nguyeân töû böùc xaï naêng löôïng.</w:t>
      </w:r>
    </w:p>
    <w:p w:rsidR="0050693E" w:rsidRPr="00D2000C" w:rsidRDefault="00703399" w:rsidP="0050693E">
      <w:pPr>
        <w:tabs>
          <w:tab w:val="left" w:pos="240"/>
          <w:tab w:val="left" w:pos="600"/>
          <w:tab w:val="left" w:pos="840"/>
          <w:tab w:val="left" w:pos="2880"/>
          <w:tab w:val="left" w:pos="5400"/>
          <w:tab w:val="left" w:pos="7920"/>
        </w:tabs>
        <w:spacing w:line="288" w:lineRule="auto"/>
        <w:jc w:val="both"/>
        <w:rPr>
          <w:lang w:val="vi-VN"/>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Ban đầu có N</w:t>
      </w:r>
      <w:r w:rsidR="0050693E" w:rsidRPr="00D2000C">
        <w:rPr>
          <w:vertAlign w:val="subscript"/>
        </w:rPr>
        <w:t>0</w:t>
      </w:r>
      <w:r w:rsidR="0050693E" w:rsidRPr="00D2000C">
        <w:t xml:space="preserve"> hạt nhân của một đồng vị phóng xạ. Tính từ lúc ban đầu, trong khoảng thời gian 10 ngày có </w:t>
      </w:r>
      <w:r w:rsidRPr="00D2000C">
        <w:fldChar w:fldCharType="begin"/>
      </w:r>
      <w:r w:rsidR="0050693E" w:rsidRPr="00D2000C">
        <w:instrText>eq \s\don1(\f(3,4))</w:instrText>
      </w:r>
      <w:r w:rsidRPr="00D2000C">
        <w:fldChar w:fldCharType="end"/>
      </w:r>
      <w:r w:rsidR="0050693E" w:rsidRPr="00D2000C">
        <w:t xml:space="preserve"> số hạt nhân của đồng vị phóng xạ đó đã bị phân rã. Chu kỳ bán rã của đồng vị phóng xạ này là:</w:t>
      </w:r>
    </w:p>
    <w:p w:rsidR="0050693E" w:rsidRPr="00D2000C" w:rsidRDefault="0050693E" w:rsidP="0050693E">
      <w:pPr>
        <w:tabs>
          <w:tab w:val="left" w:pos="240"/>
          <w:tab w:val="left" w:pos="600"/>
          <w:tab w:val="left" w:pos="840"/>
          <w:tab w:val="left" w:pos="2880"/>
          <w:tab w:val="left" w:pos="5400"/>
          <w:tab w:val="left" w:pos="7920"/>
        </w:tabs>
        <w:spacing w:line="288" w:lineRule="auto"/>
        <w:jc w:val="both"/>
        <w:rPr>
          <w:lang w:val="vi-VN"/>
        </w:rPr>
      </w:pPr>
      <w:r w:rsidRPr="00D2000C">
        <w:tab/>
        <w:t>A. 20 ngày</w:t>
      </w:r>
      <w:r w:rsidRPr="00D2000C">
        <w:tab/>
        <w:t>B. 7,5 ngày</w:t>
      </w:r>
      <w:r w:rsidRPr="00D2000C">
        <w:tab/>
        <w:t>C. 5 ngày*</w:t>
      </w:r>
      <w:r w:rsidRPr="00D2000C">
        <w:tab/>
        <w:t>D. 2,5 ngày</w:t>
      </w:r>
    </w:p>
    <w:p w:rsidR="0050693E" w:rsidRPr="00D2000C" w:rsidRDefault="00703399" w:rsidP="0050693E">
      <w:pPr>
        <w:tabs>
          <w:tab w:val="left" w:pos="284"/>
        </w:tabs>
        <w:spacing w:before="40" w:after="40" w:line="288" w:lineRule="auto"/>
      </w:pPr>
      <w:r w:rsidRPr="00D2000C">
        <w:rPr>
          <w:rFonts w:ascii="VNI-Times" w:hAnsi="VNI-Times"/>
          <w:b/>
        </w:rPr>
        <w:fldChar w:fldCharType="begin"/>
      </w:r>
      <w:r w:rsidR="0050693E" w:rsidRPr="00D2000C">
        <w:rPr>
          <w:rFonts w:ascii="VNI-Times" w:hAnsi="VNI-Times"/>
          <w:b/>
        </w:rPr>
        <w:instrText xml:space="preserve"> AUTONUM  \* Arabic \s ) </w:instrText>
      </w:r>
      <w:r w:rsidRPr="00D2000C">
        <w:rPr>
          <w:rFonts w:ascii="VNI-Times" w:hAnsi="VNI-Times"/>
          <w:b/>
        </w:rPr>
        <w:fldChar w:fldCharType="end"/>
      </w:r>
      <w:r w:rsidR="0050693E" w:rsidRPr="00D2000C">
        <w:rPr>
          <w:rFonts w:ascii="VNI-Times" w:hAnsi="VNI-Times"/>
          <w:b/>
        </w:rPr>
        <w:t xml:space="preserve"> </w:t>
      </w:r>
      <w:r w:rsidR="0050693E" w:rsidRPr="00D2000C">
        <w:rPr>
          <w:rFonts w:ascii="VNI-Times" w:hAnsi="VNI-Times"/>
        </w:rPr>
        <w:t>Chu kyø baùn raõ cuûa moät chaát phoùng xaï laø 2 gi</w:t>
      </w:r>
      <w:r w:rsidR="0050693E" w:rsidRPr="00D2000C">
        <w:rPr>
          <w:lang w:val="vi-VN"/>
        </w:rPr>
        <w:t>ờ</w:t>
      </w:r>
      <w:r w:rsidR="0050693E" w:rsidRPr="00D2000C">
        <w:rPr>
          <w:rFonts w:ascii="VNI-Times" w:hAnsi="VNI-Times"/>
        </w:rPr>
        <w:t>.  H</w:t>
      </w:r>
      <w:r w:rsidR="0050693E" w:rsidRPr="00D2000C">
        <w:t>ằng số phóng xạ của chất phóng xạ đó là</w:t>
      </w:r>
    </w:p>
    <w:p w:rsidR="0050693E" w:rsidRPr="00D2000C" w:rsidRDefault="0050693E" w:rsidP="0050693E">
      <w:pPr>
        <w:tabs>
          <w:tab w:val="left" w:pos="284"/>
        </w:tabs>
        <w:spacing w:before="40" w:after="40" w:line="288" w:lineRule="auto"/>
      </w:pPr>
      <w:r w:rsidRPr="00D2000C">
        <w:tab/>
      </w:r>
      <w:r w:rsidRPr="00D2000C">
        <w:tab/>
        <w:t>A. 0,35 (s</w:t>
      </w:r>
      <w:r w:rsidRPr="00D2000C">
        <w:rPr>
          <w:vertAlign w:val="superscript"/>
        </w:rPr>
        <w:t>-1</w:t>
      </w:r>
      <w:r w:rsidRPr="00D2000C">
        <w:t>)</w:t>
      </w:r>
      <w:r w:rsidRPr="00D2000C">
        <w:tab/>
      </w:r>
      <w:r w:rsidRPr="00D2000C">
        <w:tab/>
        <w:t>B. 0,058 (s</w:t>
      </w:r>
      <w:r w:rsidRPr="00D2000C">
        <w:rPr>
          <w:vertAlign w:val="superscript"/>
        </w:rPr>
        <w:t>-1</w:t>
      </w:r>
      <w:r w:rsidRPr="00D2000C">
        <w:t>)</w:t>
      </w:r>
      <w:r w:rsidRPr="00D2000C">
        <w:tab/>
      </w:r>
      <w:r w:rsidRPr="00D2000C">
        <w:tab/>
        <w:t>C. 9,6.10</w:t>
      </w:r>
      <w:r w:rsidRPr="00D2000C">
        <w:rPr>
          <w:vertAlign w:val="superscript"/>
        </w:rPr>
        <w:t>-5</w:t>
      </w:r>
      <w:r w:rsidRPr="00D2000C">
        <w:t>(s</w:t>
      </w:r>
      <w:r w:rsidRPr="00D2000C">
        <w:rPr>
          <w:vertAlign w:val="superscript"/>
        </w:rPr>
        <w:t>-1</w:t>
      </w:r>
      <w:r w:rsidRPr="00D2000C">
        <w:t>)</w:t>
      </w:r>
      <w:r w:rsidRPr="00D2000C">
        <w:tab/>
        <w:t>*</w:t>
      </w:r>
      <w:r w:rsidRPr="00D2000C">
        <w:tab/>
        <w:t>D. 9,6.10</w:t>
      </w:r>
      <w:r w:rsidRPr="00D2000C">
        <w:rPr>
          <w:vertAlign w:val="superscript"/>
        </w:rPr>
        <w:t>-4</w:t>
      </w:r>
      <w:r w:rsidRPr="00D2000C">
        <w:t>(s</w:t>
      </w:r>
      <w:r w:rsidRPr="00D2000C">
        <w:rPr>
          <w:vertAlign w:val="superscript"/>
        </w:rPr>
        <w:t>-1</w:t>
      </w:r>
      <w:r w:rsidRPr="00D2000C">
        <w:t>)</w:t>
      </w:r>
    </w:p>
    <w:p w:rsidR="0050693E" w:rsidRPr="00D2000C" w:rsidRDefault="00703399" w:rsidP="0050693E">
      <w:pPr>
        <w:spacing w:line="288" w:lineRule="auto"/>
        <w:jc w:val="both"/>
        <w:rPr>
          <w:rFonts w:ascii="VNI-Times" w:hAnsi="VNI-Time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rPr>
        <w:t>Khi moät chuøm aùnh saùng ñôn saéc truyeàn töø khoâng khí vaøo nöôùc thì</w:t>
      </w:r>
    </w:p>
    <w:p w:rsidR="0050693E" w:rsidRPr="00D2000C" w:rsidRDefault="0050693E" w:rsidP="0050693E">
      <w:pPr>
        <w:spacing w:line="288" w:lineRule="auto"/>
        <w:ind w:left="720"/>
        <w:jc w:val="both"/>
        <w:rPr>
          <w:rFonts w:ascii="VNI-Times" w:hAnsi="VNI-Times"/>
        </w:rPr>
      </w:pPr>
      <w:r w:rsidRPr="00D2000C">
        <w:rPr>
          <w:rFonts w:ascii="VNI-Times" w:hAnsi="VNI-Times"/>
        </w:rPr>
        <w:t xml:space="preserve">A. vaän toác taêng. </w:t>
      </w:r>
      <w:r w:rsidRPr="00D2000C">
        <w:rPr>
          <w:rFonts w:ascii="VNI-Times" w:hAnsi="VNI-Times"/>
        </w:rPr>
        <w:tab/>
      </w:r>
      <w:r w:rsidRPr="00D2000C">
        <w:rPr>
          <w:rFonts w:ascii="VNI-Times" w:hAnsi="VNI-Times"/>
        </w:rPr>
        <w:tab/>
      </w:r>
      <w:r w:rsidRPr="00D2000C">
        <w:rPr>
          <w:rFonts w:ascii="VNI-Times" w:hAnsi="VNI-Times"/>
        </w:rPr>
        <w:tab/>
      </w:r>
      <w:r w:rsidRPr="00D2000C">
        <w:rPr>
          <w:rFonts w:ascii="VNI-Times" w:hAnsi="VNI-Times"/>
        </w:rPr>
        <w:tab/>
        <w:t>B. n</w:t>
      </w:r>
      <w:r w:rsidRPr="00D2000C">
        <w:t xml:space="preserve">ăng </w:t>
      </w:r>
      <w:r w:rsidRPr="00D2000C">
        <w:rPr>
          <w:rFonts w:ascii="VNI-Times" w:hAnsi="VNI-Times"/>
        </w:rPr>
        <w:t xml:space="preserve"> löôïng phoâtoân</w:t>
      </w:r>
      <w:r w:rsidRPr="00D2000C">
        <w:t xml:space="preserve"> </w:t>
      </w:r>
      <w:r w:rsidRPr="00D2000C">
        <w:rPr>
          <w:rFonts w:ascii="VNI-Times" w:hAnsi="VNI-Times"/>
        </w:rPr>
        <w:t xml:space="preserve"> taêng.</w:t>
      </w:r>
    </w:p>
    <w:p w:rsidR="0050693E" w:rsidRPr="00D2000C" w:rsidRDefault="0050693E" w:rsidP="0050693E">
      <w:pPr>
        <w:spacing w:line="288" w:lineRule="auto"/>
        <w:ind w:left="720"/>
        <w:jc w:val="both"/>
        <w:rPr>
          <w:rFonts w:ascii="VNI-Times" w:hAnsi="VNI-Times"/>
        </w:rPr>
      </w:pPr>
      <w:r w:rsidRPr="00D2000C">
        <w:rPr>
          <w:rFonts w:ascii="VNI-Times" w:hAnsi="VNI-Times"/>
        </w:rPr>
        <w:t>C. taàn soá khoâng ñoåi. *</w:t>
      </w:r>
      <w:r w:rsidRPr="00D2000C">
        <w:rPr>
          <w:rFonts w:ascii="VNI-Times" w:hAnsi="VNI-Times"/>
        </w:rPr>
        <w:tab/>
      </w:r>
      <w:r w:rsidRPr="00D2000C">
        <w:rPr>
          <w:rFonts w:ascii="VNI-Times" w:hAnsi="VNI-Times"/>
        </w:rPr>
        <w:tab/>
      </w:r>
      <w:r w:rsidRPr="00D2000C">
        <w:rPr>
          <w:rFonts w:ascii="VNI-Times" w:hAnsi="VNI-Times"/>
        </w:rPr>
        <w:tab/>
        <w:t>D. böôùc soùng khoâng ñoåi.</w:t>
      </w:r>
    </w:p>
    <w:p w:rsidR="0050693E" w:rsidRPr="00D2000C" w:rsidRDefault="00703399" w:rsidP="0050693E">
      <w:pPr>
        <w:pStyle w:val="BodyText"/>
        <w:widowControl w:val="0"/>
        <w:tabs>
          <w:tab w:val="left" w:pos="220"/>
          <w:tab w:val="left" w:pos="770"/>
          <w:tab w:val="left" w:pos="2860"/>
          <w:tab w:val="left" w:pos="5500"/>
          <w:tab w:val="left" w:pos="8250"/>
        </w:tabs>
        <w:spacing w:after="0" w:line="288" w:lineRule="auto"/>
        <w:ind w:right="-10"/>
        <w:jc w:val="both"/>
        <w:rPr>
          <w:lang w:val="fr-FR"/>
        </w:rPr>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Lúc đầu một nguồn phóng xạ coban (Co) trong một ngày có 8.10</w:t>
      </w:r>
      <w:r w:rsidR="0050693E" w:rsidRPr="00D2000C">
        <w:rPr>
          <w:vertAlign w:val="superscript"/>
        </w:rPr>
        <w:t>10</w:t>
      </w:r>
      <w:r w:rsidR="0050693E" w:rsidRPr="00D2000C">
        <w:t xml:space="preserve"> hạt nhân bị phân rã. </w:t>
      </w:r>
      <w:r w:rsidR="0050693E" w:rsidRPr="00D2000C">
        <w:rPr>
          <w:lang w:val="fr-FR"/>
        </w:rPr>
        <w:t>Biết chu kì bán rã của Co là T = 4 năm. Tính số hạt nhân Co của nguồn đó phân rã trong 3 ngày vào thời gian 12 năm sau đó (biết cho 1 năm có 365 ngày).</w:t>
      </w:r>
    </w:p>
    <w:p w:rsidR="0050693E" w:rsidRPr="00D2000C" w:rsidRDefault="0050693E" w:rsidP="0050693E">
      <w:pPr>
        <w:pStyle w:val="BodyText"/>
        <w:tabs>
          <w:tab w:val="left" w:pos="220"/>
          <w:tab w:val="left" w:pos="770"/>
          <w:tab w:val="left" w:pos="2860"/>
          <w:tab w:val="left" w:pos="5500"/>
          <w:tab w:val="left" w:pos="8250"/>
        </w:tabs>
        <w:spacing w:line="288" w:lineRule="auto"/>
        <w:ind w:right="-10"/>
        <w:jc w:val="both"/>
        <w:rPr>
          <w:lang w:val="fr-FR"/>
        </w:rPr>
      </w:pPr>
      <w:r w:rsidRPr="00D2000C">
        <w:rPr>
          <w:lang w:val="fr-FR"/>
        </w:rPr>
        <w:tab/>
        <w:t>A. 10</w:t>
      </w:r>
      <w:r w:rsidRPr="00D2000C">
        <w:rPr>
          <w:vertAlign w:val="superscript"/>
          <w:lang w:val="fr-FR"/>
        </w:rPr>
        <w:t>10</w:t>
      </w:r>
      <w:r w:rsidRPr="00D2000C">
        <w:rPr>
          <w:lang w:val="fr-FR"/>
        </w:rPr>
        <w:t xml:space="preserve"> phân rã </w:t>
      </w:r>
      <w:r w:rsidRPr="00D2000C">
        <w:rPr>
          <w:lang w:val="fr-FR"/>
        </w:rPr>
        <w:tab/>
        <w:t>B. 3.10</w:t>
      </w:r>
      <w:r w:rsidRPr="00D2000C">
        <w:rPr>
          <w:vertAlign w:val="superscript"/>
          <w:lang w:val="fr-FR"/>
        </w:rPr>
        <w:t>10</w:t>
      </w:r>
      <w:r w:rsidRPr="00D2000C">
        <w:rPr>
          <w:lang w:val="fr-FR"/>
        </w:rPr>
        <w:t xml:space="preserve"> phân rã *</w:t>
      </w:r>
      <w:r w:rsidRPr="00D2000C">
        <w:rPr>
          <w:lang w:val="fr-FR"/>
        </w:rPr>
        <w:tab/>
        <w:t>C. 6.10</w:t>
      </w:r>
      <w:r w:rsidRPr="00D2000C">
        <w:rPr>
          <w:vertAlign w:val="superscript"/>
          <w:lang w:val="fr-FR"/>
        </w:rPr>
        <w:t>10</w:t>
      </w:r>
      <w:r w:rsidRPr="00D2000C">
        <w:rPr>
          <w:lang w:val="fr-FR"/>
        </w:rPr>
        <w:t xml:space="preserve"> phân rã </w:t>
      </w:r>
      <w:r w:rsidRPr="00D2000C">
        <w:rPr>
          <w:lang w:val="fr-FR"/>
        </w:rPr>
        <w:tab/>
        <w:t>D. 5.10</w:t>
      </w:r>
      <w:r w:rsidRPr="00D2000C">
        <w:rPr>
          <w:vertAlign w:val="superscript"/>
          <w:lang w:val="fr-FR"/>
        </w:rPr>
        <w:t>10</w:t>
      </w:r>
      <w:r w:rsidRPr="00D2000C">
        <w:rPr>
          <w:lang w:val="fr-FR"/>
        </w:rPr>
        <w:t xml:space="preserve"> phân rã</w:t>
      </w:r>
    </w:p>
    <w:p w:rsidR="0050693E" w:rsidRPr="00D2000C" w:rsidRDefault="00703399" w:rsidP="0050693E">
      <w:pPr>
        <w:spacing w:line="288" w:lineRule="auto"/>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Cho bán kính Bo là 5,3.10</w:t>
      </w:r>
      <w:r w:rsidR="0050693E" w:rsidRPr="00D2000C">
        <w:rPr>
          <w:vertAlign w:val="superscript"/>
        </w:rPr>
        <w:t>-11</w:t>
      </w:r>
      <w:r w:rsidR="0050693E" w:rsidRPr="00D2000C">
        <w:t>m. Ở quỹ đạo dừng N, electron chuyển động với quỹ đạo có chiều dài là</w:t>
      </w:r>
    </w:p>
    <w:p w:rsidR="0050693E" w:rsidRPr="00D2000C" w:rsidRDefault="0050693E" w:rsidP="0050693E">
      <w:pPr>
        <w:spacing w:line="288" w:lineRule="auto"/>
        <w:ind w:firstLine="720"/>
      </w:pPr>
      <w:r w:rsidRPr="00D2000C">
        <w:t>A. 5,33nm*</w:t>
      </w:r>
      <w:r w:rsidRPr="00D2000C">
        <w:tab/>
      </w:r>
      <w:r w:rsidRPr="00D2000C">
        <w:tab/>
        <w:t>B. 0,33nm</w:t>
      </w:r>
      <w:r w:rsidRPr="00D2000C">
        <w:tab/>
      </w:r>
      <w:r w:rsidRPr="00D2000C">
        <w:tab/>
        <w:t>C. 2,99 nm</w:t>
      </w:r>
      <w:r w:rsidRPr="00D2000C">
        <w:tab/>
      </w:r>
      <w:r w:rsidRPr="00D2000C">
        <w:tab/>
        <w:t>D. 1.33nm</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rPr>
        <w:t xml:space="preserve">Trong thí nghieäm I-aâng veà giao thoa aùnh saùng, hai khe ñöôïc chieáu baèng nguoàn ñôn saéc coù böôùc soùng  </w:t>
      </w:r>
      <w:r w:rsidR="0050693E" w:rsidRPr="00D2000C">
        <w:rPr>
          <w:rFonts w:ascii="VNI-Times" w:hAnsi="VNI-Times"/>
        </w:rPr>
        <w:sym w:font="Symbol" w:char="F06C"/>
      </w:r>
      <w:r w:rsidR="0050693E" w:rsidRPr="00D2000C">
        <w:rPr>
          <w:rFonts w:ascii="VNI-Times" w:hAnsi="VNI-Times"/>
        </w:rPr>
        <w:t xml:space="preserve"> = 400 nm. Khoaûng caùch giöõa 2 khe laø 0,5mm, khoaûng caùch töø m</w:t>
      </w:r>
      <w:r w:rsidR="0050693E" w:rsidRPr="00D2000C">
        <w:t xml:space="preserve">ặt phẳng chứa </w:t>
      </w:r>
      <w:r w:rsidR="0050693E" w:rsidRPr="00D2000C">
        <w:rPr>
          <w:rFonts w:ascii="VNI-Times" w:hAnsi="VNI-Times"/>
        </w:rPr>
        <w:t>hai khe tôùi maøn laø 2m. Kh</w:t>
      </w:r>
      <w:r w:rsidR="0050693E" w:rsidRPr="00D2000C">
        <w:t>oảng cách giữa 2 vân sáng liên tiếp trên màn  là</w:t>
      </w:r>
    </w:p>
    <w:p w:rsidR="0050693E" w:rsidRPr="00D2000C" w:rsidRDefault="0050693E" w:rsidP="0050693E">
      <w:pPr>
        <w:spacing w:line="288" w:lineRule="auto"/>
        <w:jc w:val="both"/>
      </w:pPr>
      <w:r w:rsidRPr="00D2000C">
        <w:tab/>
        <w:t>A. 1,6 m</w:t>
      </w:r>
      <w:r w:rsidRPr="00D2000C">
        <w:tab/>
      </w:r>
      <w:r w:rsidRPr="00D2000C">
        <w:tab/>
        <w:t>B. 1,6 mm *</w:t>
      </w:r>
      <w:r w:rsidRPr="00D2000C">
        <w:tab/>
      </w:r>
      <w:r w:rsidRPr="00D2000C">
        <w:tab/>
        <w:t xml:space="preserve">C. 1,6 </w:t>
      </w:r>
      <w:r w:rsidRPr="00D2000C">
        <w:sym w:font="Symbol" w:char="F06D"/>
      </w:r>
      <w:r w:rsidRPr="00D2000C">
        <w:t>m</w:t>
      </w:r>
      <w:r w:rsidRPr="00D2000C">
        <w:tab/>
      </w:r>
      <w:r w:rsidRPr="00D2000C">
        <w:tab/>
        <w:t>D. 1,6nm</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 xml:space="preserve">Một mạch dao  động LC lí tưởng gồm tụ  điện và cuộn cảm thuần có  độ tự cảm 6 mH. Cường độ dòng điện qua cuộn cảm có biểu thức i = 0,2cos(1000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0050693E" w:rsidRPr="00D2000C">
        <w:t>) (A). Biểu thức suất điện động xuất hiện trong cuộn cảm là</w:t>
      </w:r>
    </w:p>
    <w:p w:rsidR="0050693E" w:rsidRPr="00D2000C" w:rsidRDefault="0050693E" w:rsidP="0050693E">
      <w:pPr>
        <w:spacing w:line="288" w:lineRule="auto"/>
        <w:jc w:val="both"/>
        <w:rPr>
          <w:rFonts w:ascii="VNI-Times" w:hAnsi="VNI-Times"/>
          <w:lang w:val="fr-FR"/>
        </w:rPr>
      </w:pPr>
      <w:r w:rsidRPr="00D2000C">
        <w:tab/>
        <w:t xml:space="preserve">A. e = 1,2sin(1000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D2000C">
        <w:t>) (V).*</w:t>
      </w:r>
      <w:r w:rsidRPr="00D2000C">
        <w:tab/>
      </w:r>
      <w:r w:rsidRPr="00D2000C">
        <w:tab/>
      </w:r>
      <w:r w:rsidRPr="00D2000C">
        <w:tab/>
      </w:r>
      <w:r w:rsidRPr="00D2000C">
        <w:tab/>
        <w:t xml:space="preserve">B. e = 1,2cos(1000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D2000C">
        <w:t>) (V).</w:t>
      </w:r>
    </w:p>
    <w:p w:rsidR="0050693E" w:rsidRPr="00D2000C" w:rsidRDefault="0050693E" w:rsidP="0050693E">
      <w:pPr>
        <w:spacing w:line="288" w:lineRule="auto"/>
        <w:jc w:val="both"/>
        <w:rPr>
          <w:rFonts w:ascii="VNI-Times" w:hAnsi="VNI-Times"/>
          <w:lang w:val="fr-FR"/>
        </w:rPr>
      </w:pPr>
      <w:r w:rsidRPr="00D2000C">
        <w:tab/>
        <w:t xml:space="preserve">C. e = -1,2sin(1000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D2000C">
        <w:t>) (V).</w:t>
      </w:r>
      <w:r w:rsidRPr="00D2000C">
        <w:tab/>
      </w:r>
      <w:r w:rsidRPr="00D2000C">
        <w:tab/>
      </w:r>
      <w:r w:rsidRPr="00D2000C">
        <w:tab/>
      </w:r>
      <w:r w:rsidRPr="00D2000C">
        <w:tab/>
      </w:r>
      <w:r w:rsidRPr="00D2000C">
        <w:tab/>
        <w:t xml:space="preserve">D. e = 1,2cos(1000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D2000C">
        <w:t>) (V).</w:t>
      </w:r>
    </w:p>
    <w:p w:rsidR="0050693E" w:rsidRPr="00D2000C" w:rsidRDefault="00703399" w:rsidP="0050693E">
      <w:pPr>
        <w:spacing w:line="288" w:lineRule="auto"/>
        <w:jc w:val="both"/>
        <w:rPr>
          <w:rFonts w:ascii="VNI-Times" w:hAnsi="VNI-Time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rPr>
        <w:t xml:space="preserve">Maïch dao ñoäng goàm tuï C = </w:t>
      </w:r>
      <w:r w:rsidR="0050693E" w:rsidRPr="00D2000C">
        <w:rPr>
          <w:rFonts w:ascii="VNI-Times" w:hAnsi="VNI-Times"/>
          <w:position w:val="-24"/>
        </w:rPr>
        <w:object w:dxaOrig="340" w:dyaOrig="620">
          <v:shape id="_x0000_i1027" type="#_x0000_t75" style="width:17.5pt;height:31pt" o:ole="">
            <v:imagedata r:id="rId12" o:title=""/>
          </v:shape>
          <o:OLEObject Type="Embed" ProgID="Equation.3" ShapeID="_x0000_i1027" DrawAspect="Content" ObjectID="_1494157746" r:id="rId13"/>
        </w:object>
      </w:r>
      <w:r w:rsidR="0050693E" w:rsidRPr="00D2000C">
        <w:rPr>
          <w:rFonts w:ascii="VNI-Times" w:hAnsi="VNI-Times"/>
        </w:rPr>
        <w:sym w:font="Symbol" w:char="F06D"/>
      </w:r>
      <w:r w:rsidR="0050693E" w:rsidRPr="00D2000C">
        <w:rPr>
          <w:rFonts w:ascii="VNI-Times" w:hAnsi="VNI-Times"/>
        </w:rPr>
        <w:t xml:space="preserve">F vaø cuoän caûm coù ñoä töï caûm L = </w:t>
      </w:r>
      <w:r w:rsidR="0050693E" w:rsidRPr="00D2000C">
        <w:rPr>
          <w:rFonts w:ascii="VNI-Times" w:hAnsi="VNI-Times"/>
          <w:position w:val="-24"/>
        </w:rPr>
        <w:object w:dxaOrig="240" w:dyaOrig="620">
          <v:shape id="_x0000_i1028" type="#_x0000_t75" style="width:12pt;height:31pt" o:ole="">
            <v:imagedata r:id="rId14" o:title=""/>
          </v:shape>
          <o:OLEObject Type="Embed" ProgID="Equation.3" ShapeID="_x0000_i1028" DrawAspect="Content" ObjectID="_1494157747" r:id="rId15"/>
        </w:object>
      </w:r>
      <w:r w:rsidR="0050693E" w:rsidRPr="00D2000C">
        <w:rPr>
          <w:rFonts w:ascii="VNI-Times" w:hAnsi="VNI-Times"/>
        </w:rPr>
        <w:t xml:space="preserve"> mH. Chu kyø dao ñoäng trong maïch laø</w:t>
      </w:r>
    </w:p>
    <w:p w:rsidR="0050693E" w:rsidRPr="00D2000C" w:rsidRDefault="0050693E" w:rsidP="0050693E">
      <w:pPr>
        <w:pStyle w:val="Heading2"/>
        <w:spacing w:line="288" w:lineRule="auto"/>
        <w:rPr>
          <w:bCs/>
          <w:snapToGrid w:val="0"/>
          <w:sz w:val="24"/>
          <w:szCs w:val="24"/>
          <w:lang w:val="fr-FR"/>
        </w:rPr>
      </w:pPr>
      <w:r w:rsidRPr="00D2000C">
        <w:rPr>
          <w:sz w:val="24"/>
          <w:szCs w:val="24"/>
        </w:rPr>
        <w:lastRenderedPageBreak/>
        <w:tab/>
      </w:r>
      <w:r w:rsidRPr="00D2000C">
        <w:rPr>
          <w:sz w:val="24"/>
          <w:szCs w:val="24"/>
        </w:rPr>
        <w:tab/>
        <w:t>A.  0,1 (s)</w:t>
      </w:r>
      <w:r w:rsidRPr="00D2000C">
        <w:rPr>
          <w:sz w:val="24"/>
          <w:szCs w:val="24"/>
        </w:rPr>
        <w:tab/>
      </w:r>
      <w:r w:rsidRPr="00D2000C">
        <w:rPr>
          <w:sz w:val="24"/>
          <w:szCs w:val="24"/>
        </w:rPr>
        <w:tab/>
        <w:t>B. 0,01 (s)</w:t>
      </w:r>
      <w:r w:rsidRPr="00D2000C">
        <w:rPr>
          <w:sz w:val="24"/>
          <w:szCs w:val="24"/>
        </w:rPr>
        <w:tab/>
      </w:r>
      <w:r w:rsidRPr="00D2000C">
        <w:rPr>
          <w:sz w:val="24"/>
          <w:szCs w:val="24"/>
        </w:rPr>
        <w:tab/>
        <w:t>C. 0,001 (s)*</w:t>
      </w:r>
      <w:r w:rsidRPr="00D2000C">
        <w:rPr>
          <w:sz w:val="24"/>
          <w:szCs w:val="24"/>
        </w:rPr>
        <w:tab/>
      </w:r>
      <w:r w:rsidRPr="00D2000C">
        <w:rPr>
          <w:sz w:val="24"/>
          <w:szCs w:val="24"/>
        </w:rPr>
        <w:tab/>
        <w:t>D. 0,0001 (s)</w:t>
      </w:r>
    </w:p>
    <w:p w:rsidR="0050693E" w:rsidRPr="00D2000C" w:rsidRDefault="00703399" w:rsidP="0050693E">
      <w:pPr>
        <w:autoSpaceDE w:val="0"/>
        <w:autoSpaceDN w:val="0"/>
        <w:adjustRightInd w:val="0"/>
        <w:spacing w:line="288" w:lineRule="auto"/>
        <w:ind w:left="68" w:right="108"/>
        <w:jc w:val="both"/>
        <w:rPr>
          <w:lang w:eastAsia="vi-VN"/>
        </w:rPr>
      </w:pPr>
      <w:r w:rsidRPr="00D2000C">
        <w:rPr>
          <w:b/>
          <w:bCs/>
          <w:snapToGrid w:val="0"/>
        </w:rPr>
        <w:fldChar w:fldCharType="begin"/>
      </w:r>
      <w:r w:rsidR="0050693E" w:rsidRPr="00D2000C">
        <w:rPr>
          <w:b/>
          <w:bCs/>
          <w:snapToGrid w:val="0"/>
        </w:rPr>
        <w:instrText xml:space="preserve"> AUTONUM  \* Arabic \s ) </w:instrText>
      </w:r>
      <w:r w:rsidRPr="00D2000C">
        <w:rPr>
          <w:b/>
          <w:bCs/>
          <w:snapToGrid w:val="0"/>
        </w:rPr>
        <w:fldChar w:fldCharType="end"/>
      </w:r>
      <w:r w:rsidR="0050693E" w:rsidRPr="00D2000C">
        <w:rPr>
          <w:b/>
          <w:bCs/>
          <w:snapToGrid w:val="0"/>
        </w:rPr>
        <w:t xml:space="preserve"> </w:t>
      </w:r>
      <w:r w:rsidR="0050693E" w:rsidRPr="00D2000C">
        <w:rPr>
          <w:lang w:val="vi-VN" w:eastAsia="vi-VN"/>
        </w:rPr>
        <w:t xml:space="preserve">Khi </w:t>
      </w:r>
      <w:r w:rsidR="0050693E" w:rsidRPr="00D2000C">
        <w:rPr>
          <w:lang w:eastAsia="vi-VN"/>
        </w:rPr>
        <w:t xml:space="preserve">truyền từ không khí vào trong nước </w:t>
      </w:r>
      <w:r w:rsidR="0050693E" w:rsidRPr="00D2000C">
        <w:rPr>
          <w:lang w:val="vi-VN" w:eastAsia="vi-VN"/>
        </w:rPr>
        <w:t xml:space="preserve">với cùng góc tới thì </w:t>
      </w:r>
      <w:r w:rsidR="0050693E" w:rsidRPr="00D2000C">
        <w:rPr>
          <w:lang w:eastAsia="vi-VN"/>
        </w:rPr>
        <w:t>bức xạ nào sau đây có góc lệch với tia tới lớn nhất</w:t>
      </w:r>
      <w:r w:rsidR="0050693E" w:rsidRPr="00D2000C">
        <w:rPr>
          <w:lang w:val="vi-VN" w:eastAsia="vi-VN"/>
        </w:rPr>
        <w:t>?</w:t>
      </w:r>
      <w:r w:rsidR="0050693E" w:rsidRPr="00D2000C">
        <w:rPr>
          <w:lang w:eastAsia="vi-VN"/>
        </w:rPr>
        <w:t xml:space="preserve"> </w:t>
      </w:r>
    </w:p>
    <w:p w:rsidR="0050693E" w:rsidRPr="00D2000C" w:rsidRDefault="0050693E" w:rsidP="0050693E">
      <w:pPr>
        <w:spacing w:line="288" w:lineRule="auto"/>
        <w:ind w:left="68" w:right="108" w:firstLine="650"/>
        <w:jc w:val="both"/>
        <w:rPr>
          <w:rFonts w:ascii="VNI-Times" w:hAnsi="VNI-Times" w:cs="VNI-Times"/>
          <w:lang w:eastAsia="vi-VN"/>
        </w:rPr>
      </w:pPr>
      <w:r w:rsidRPr="00D2000C">
        <w:rPr>
          <w:rFonts w:ascii="VNI-Times" w:hAnsi="VNI-Times" w:cs="VNI-Times"/>
          <w:lang w:val="vi-VN" w:eastAsia="vi-VN"/>
        </w:rPr>
        <w:t xml:space="preserve">A. </w:t>
      </w:r>
      <w:r w:rsidRPr="00D2000C">
        <w:rPr>
          <w:rFonts w:ascii="VNI-Times" w:hAnsi="VNI-Times" w:cs="VNI-Times"/>
          <w:lang w:val="vi-VN" w:eastAsia="vi-VN"/>
        </w:rPr>
        <w:sym w:font="Symbol" w:char="F06C"/>
      </w:r>
      <w:r w:rsidRPr="00D2000C">
        <w:rPr>
          <w:rFonts w:ascii="VNI-Times" w:hAnsi="VNI-Times" w:cs="VNI-Times"/>
          <w:vertAlign w:val="subscript"/>
          <w:lang w:val="vi-VN" w:eastAsia="vi-VN"/>
        </w:rPr>
        <w:t>1</w:t>
      </w:r>
      <w:r w:rsidRPr="00D2000C">
        <w:rPr>
          <w:rFonts w:ascii="VNI-Times" w:hAnsi="VNI-Times" w:cs="VNI-Times"/>
          <w:lang w:val="vi-VN" w:eastAsia="vi-VN"/>
        </w:rPr>
        <w:t xml:space="preserve"> = </w:t>
      </w:r>
      <w:r w:rsidRPr="00D2000C">
        <w:rPr>
          <w:rFonts w:ascii="VNI-Times" w:hAnsi="VNI-Times" w:cs="VNI-Times"/>
          <w:lang w:eastAsia="vi-VN"/>
        </w:rPr>
        <w:t>400</w:t>
      </w:r>
      <w:r w:rsidRPr="00D2000C">
        <w:rPr>
          <w:rFonts w:ascii="VNI-Times" w:hAnsi="VNI-Times" w:cs="VNI-Times"/>
          <w:lang w:val="vi-VN" w:eastAsia="vi-VN"/>
        </w:rPr>
        <w:t>nm *</w:t>
      </w:r>
      <w:r w:rsidRPr="00D2000C">
        <w:rPr>
          <w:rFonts w:ascii="VNI-Times" w:hAnsi="VNI-Times" w:cs="VNI-Times"/>
          <w:lang w:eastAsia="vi-VN"/>
        </w:rPr>
        <w:tab/>
        <w:t xml:space="preserve">           </w:t>
      </w:r>
      <w:r w:rsidRPr="00D2000C">
        <w:rPr>
          <w:rFonts w:ascii="VNI-Times" w:hAnsi="VNI-Times" w:cs="VNI-Times"/>
          <w:bCs/>
          <w:lang w:val="vi-VN" w:eastAsia="vi-VN"/>
        </w:rPr>
        <w:t xml:space="preserve">B. </w:t>
      </w:r>
      <w:r w:rsidRPr="00D2000C">
        <w:rPr>
          <w:rFonts w:ascii="VNI-Times" w:hAnsi="VNI-Times" w:cs="VNI-Times"/>
          <w:lang w:val="vi-VN" w:eastAsia="vi-VN"/>
        </w:rPr>
        <w:sym w:font="Symbol" w:char="F06C"/>
      </w:r>
      <w:r w:rsidRPr="00D2000C">
        <w:rPr>
          <w:rFonts w:ascii="VNI-Times" w:hAnsi="VNI-Times" w:cs="VNI-Times"/>
          <w:vertAlign w:val="subscript"/>
          <w:lang w:val="vi-VN" w:eastAsia="vi-VN"/>
        </w:rPr>
        <w:t>2</w:t>
      </w:r>
      <w:r w:rsidRPr="00D2000C">
        <w:rPr>
          <w:rFonts w:ascii="VNI-Times" w:hAnsi="VNI-Times" w:cs="VNI-Times"/>
          <w:lang w:val="vi-VN" w:eastAsia="vi-VN"/>
        </w:rPr>
        <w:t xml:space="preserve"> = </w:t>
      </w:r>
      <w:r w:rsidRPr="00D2000C">
        <w:rPr>
          <w:rFonts w:ascii="VNI-Times" w:hAnsi="VNI-Times" w:cs="VNI-Times"/>
          <w:lang w:eastAsia="vi-VN"/>
        </w:rPr>
        <w:t>640</w:t>
      </w:r>
      <w:r w:rsidRPr="00D2000C">
        <w:rPr>
          <w:rFonts w:ascii="VNI-Times" w:hAnsi="VNI-Times" w:cs="VNI-Times"/>
          <w:lang w:val="vi-VN" w:eastAsia="vi-VN"/>
        </w:rPr>
        <w:t xml:space="preserve">nm </w:t>
      </w:r>
      <w:r w:rsidRPr="00D2000C">
        <w:rPr>
          <w:rFonts w:ascii="VNI-Times" w:hAnsi="VNI-Times" w:cs="VNI-Times"/>
          <w:lang w:eastAsia="vi-VN"/>
        </w:rPr>
        <w:tab/>
        <w:t xml:space="preserve">            </w:t>
      </w:r>
      <w:r w:rsidRPr="00D2000C">
        <w:rPr>
          <w:rFonts w:ascii="VNI-Times" w:hAnsi="VNI-Times" w:cs="VNI-Times"/>
          <w:bCs/>
          <w:lang w:val="vi-VN" w:eastAsia="vi-VN"/>
        </w:rPr>
        <w:t xml:space="preserve">C. </w:t>
      </w:r>
      <w:r w:rsidRPr="00D2000C">
        <w:rPr>
          <w:rFonts w:ascii="VNI-Times" w:hAnsi="VNI-Times" w:cs="VNI-Times"/>
          <w:lang w:val="vi-VN" w:eastAsia="vi-VN"/>
        </w:rPr>
        <w:sym w:font="Symbol" w:char="F06C"/>
      </w:r>
      <w:r w:rsidRPr="00D2000C">
        <w:rPr>
          <w:rFonts w:ascii="VNI-Times" w:hAnsi="VNI-Times" w:cs="VNI-Times"/>
          <w:vertAlign w:val="subscript"/>
          <w:lang w:val="vi-VN" w:eastAsia="vi-VN"/>
        </w:rPr>
        <w:t>3</w:t>
      </w:r>
      <w:r w:rsidRPr="00D2000C">
        <w:rPr>
          <w:rFonts w:ascii="VNI-Times" w:hAnsi="VNI-Times" w:cs="VNI-Times"/>
          <w:lang w:val="vi-VN" w:eastAsia="vi-VN"/>
        </w:rPr>
        <w:t xml:space="preserve"> = </w:t>
      </w:r>
      <w:r w:rsidRPr="00D2000C">
        <w:rPr>
          <w:rFonts w:ascii="VNI-Times" w:hAnsi="VNI-Times" w:cs="VNI-Times"/>
          <w:lang w:eastAsia="vi-VN"/>
        </w:rPr>
        <w:t>520</w:t>
      </w:r>
      <w:r w:rsidRPr="00D2000C">
        <w:rPr>
          <w:rFonts w:ascii="VNI-Times" w:hAnsi="VNI-Times" w:cs="VNI-Times"/>
          <w:lang w:val="vi-VN" w:eastAsia="vi-VN"/>
        </w:rPr>
        <w:t xml:space="preserve">nm </w:t>
      </w:r>
      <w:r w:rsidRPr="00D2000C">
        <w:rPr>
          <w:rFonts w:ascii="VNI-Times" w:hAnsi="VNI-Times" w:cs="VNI-Times"/>
          <w:lang w:val="vi-VN" w:eastAsia="vi-VN"/>
        </w:rPr>
        <w:tab/>
        <w:t xml:space="preserve">        </w:t>
      </w:r>
      <w:r w:rsidRPr="00D2000C">
        <w:rPr>
          <w:rFonts w:ascii="VNI-Times" w:hAnsi="VNI-Times" w:cs="VNI-Times"/>
          <w:lang w:eastAsia="vi-VN"/>
        </w:rPr>
        <w:t xml:space="preserve">  </w:t>
      </w:r>
      <w:r w:rsidRPr="00D2000C">
        <w:rPr>
          <w:rFonts w:ascii="VNI-Times" w:hAnsi="VNI-Times" w:cs="VNI-Times"/>
          <w:bCs/>
          <w:lang w:val="vi-VN" w:eastAsia="vi-VN"/>
        </w:rPr>
        <w:t xml:space="preserve">D. </w:t>
      </w:r>
      <w:r w:rsidRPr="00D2000C">
        <w:rPr>
          <w:rFonts w:ascii="VNI-Times" w:hAnsi="VNI-Times" w:cs="VNI-Times"/>
          <w:lang w:val="vi-VN" w:eastAsia="vi-VN"/>
        </w:rPr>
        <w:sym w:font="Symbol" w:char="F06C"/>
      </w:r>
      <w:r w:rsidRPr="00D2000C">
        <w:rPr>
          <w:rFonts w:ascii="VNI-Times" w:hAnsi="VNI-Times" w:cs="VNI-Times"/>
          <w:vertAlign w:val="subscript"/>
          <w:lang w:val="vi-VN" w:eastAsia="vi-VN"/>
        </w:rPr>
        <w:t>4</w:t>
      </w:r>
      <w:r w:rsidRPr="00D2000C">
        <w:rPr>
          <w:rFonts w:ascii="VNI-Times" w:hAnsi="VNI-Times" w:cs="VNI-Times"/>
          <w:lang w:val="vi-VN" w:eastAsia="vi-VN"/>
        </w:rPr>
        <w:t xml:space="preserve"> = </w:t>
      </w:r>
      <w:r w:rsidRPr="00D2000C">
        <w:rPr>
          <w:rFonts w:ascii="VNI-Times" w:hAnsi="VNI-Times" w:cs="VNI-Times"/>
          <w:lang w:eastAsia="vi-VN"/>
        </w:rPr>
        <w:t>700</w:t>
      </w:r>
      <w:r w:rsidRPr="00D2000C">
        <w:rPr>
          <w:rFonts w:ascii="VNI-Times" w:hAnsi="VNI-Times" w:cs="VNI-Times"/>
          <w:lang w:val="vi-VN" w:eastAsia="vi-VN"/>
        </w:rPr>
        <w:t xml:space="preserve">nm </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rPr>
          <w:rFonts w:ascii="VNI-Times" w:hAnsi="VNI-Times"/>
        </w:rPr>
        <w:t xml:space="preserve">Cho </w:t>
      </w:r>
      <w:r w:rsidR="0050693E" w:rsidRPr="00D2000C">
        <w:rPr>
          <w:rFonts w:ascii="VNI-Times" w:hAnsi="VNI-Times"/>
          <w:lang w:val="fr-FR"/>
        </w:rPr>
        <w:t>h = 6,625.10</w:t>
      </w:r>
      <w:r w:rsidR="0050693E" w:rsidRPr="00D2000C">
        <w:rPr>
          <w:rFonts w:ascii="VNI-Times" w:hAnsi="VNI-Times"/>
          <w:vertAlign w:val="superscript"/>
          <w:lang w:val="fr-FR"/>
        </w:rPr>
        <w:t>-34</w:t>
      </w:r>
      <w:r w:rsidR="0050693E" w:rsidRPr="00D2000C">
        <w:rPr>
          <w:rFonts w:ascii="VNI-Times" w:hAnsi="VNI-Times"/>
          <w:lang w:val="fr-FR"/>
        </w:rPr>
        <w:t>Js,  c = 3.10</w:t>
      </w:r>
      <w:r w:rsidR="0050693E" w:rsidRPr="00D2000C">
        <w:rPr>
          <w:rFonts w:ascii="VNI-Times" w:hAnsi="VNI-Times"/>
          <w:vertAlign w:val="superscript"/>
          <w:lang w:val="fr-FR"/>
        </w:rPr>
        <w:t>8</w:t>
      </w:r>
      <w:r w:rsidR="0050693E" w:rsidRPr="00D2000C">
        <w:rPr>
          <w:rFonts w:ascii="VNI-Times" w:hAnsi="VNI-Times"/>
          <w:lang w:val="fr-FR"/>
        </w:rPr>
        <w:t xml:space="preserve">m/s. </w:t>
      </w:r>
      <w:r w:rsidR="0050693E" w:rsidRPr="00D2000C">
        <w:t xml:space="preserve">Động lượng của một phôtôn ánh sáng có bước sóng 500nm là </w:t>
      </w:r>
    </w:p>
    <w:p w:rsidR="0050693E" w:rsidRPr="00D2000C" w:rsidRDefault="0050693E" w:rsidP="0050693E">
      <w:pPr>
        <w:spacing w:line="288" w:lineRule="auto"/>
      </w:pPr>
      <w:r w:rsidRPr="00D2000C">
        <w:tab/>
        <w:t>A. 1,325.10</w:t>
      </w:r>
      <w:r w:rsidRPr="00D2000C">
        <w:rPr>
          <w:vertAlign w:val="superscript"/>
        </w:rPr>
        <w:t>-27</w:t>
      </w:r>
      <w:r w:rsidRPr="00D2000C">
        <w:t xml:space="preserve"> J.s/m *</w:t>
      </w:r>
      <w:r w:rsidRPr="00D2000C">
        <w:tab/>
      </w:r>
      <w:r w:rsidRPr="00D2000C">
        <w:tab/>
      </w:r>
      <w:r w:rsidRPr="00D2000C">
        <w:tab/>
      </w:r>
      <w:r w:rsidRPr="00D2000C">
        <w:tab/>
        <w:t>B. 1,325.10</w:t>
      </w:r>
      <w:r w:rsidRPr="00D2000C">
        <w:rPr>
          <w:vertAlign w:val="superscript"/>
        </w:rPr>
        <w:t>-33</w:t>
      </w:r>
      <w:r w:rsidRPr="00D2000C">
        <w:t xml:space="preserve"> J.s/m</w:t>
      </w:r>
      <w:r w:rsidRPr="00D2000C">
        <w:tab/>
      </w:r>
    </w:p>
    <w:p w:rsidR="0050693E" w:rsidRPr="00D2000C" w:rsidRDefault="0050693E" w:rsidP="0050693E">
      <w:pPr>
        <w:spacing w:line="288" w:lineRule="auto"/>
      </w:pPr>
      <w:r w:rsidRPr="00D2000C">
        <w:tab/>
        <w:t>C. 2,650.10</w:t>
      </w:r>
      <w:r w:rsidRPr="00D2000C">
        <w:rPr>
          <w:vertAlign w:val="superscript"/>
        </w:rPr>
        <w:t>-27</w:t>
      </w:r>
      <w:r w:rsidRPr="00D2000C">
        <w:t xml:space="preserve"> J.s/m </w:t>
      </w:r>
      <w:r w:rsidRPr="00D2000C">
        <w:tab/>
      </w:r>
      <w:r w:rsidRPr="00D2000C">
        <w:tab/>
      </w:r>
      <w:r w:rsidRPr="00D2000C">
        <w:tab/>
      </w:r>
      <w:r w:rsidRPr="00D2000C">
        <w:tab/>
        <w:t>D. 2,650.10</w:t>
      </w:r>
      <w:r w:rsidRPr="00D2000C">
        <w:rPr>
          <w:vertAlign w:val="superscript"/>
        </w:rPr>
        <w:t>-33</w:t>
      </w:r>
      <w:r w:rsidRPr="00D2000C">
        <w:t xml:space="preserve"> J.s/m</w:t>
      </w:r>
      <w:r w:rsidRPr="00D2000C">
        <w:tab/>
      </w:r>
    </w:p>
    <w:p w:rsidR="0050693E" w:rsidRPr="00D2000C" w:rsidRDefault="00703399" w:rsidP="0050693E">
      <w:pPr>
        <w:spacing w:line="288" w:lineRule="auto"/>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Phóng xạ β</w:t>
      </w:r>
      <w:r w:rsidR="0050693E" w:rsidRPr="00D2000C">
        <w:rPr>
          <w:vertAlign w:val="superscript"/>
        </w:rPr>
        <w:t>-</w:t>
      </w:r>
      <w:r w:rsidR="0050693E" w:rsidRPr="00D2000C">
        <w:t xml:space="preserve"> là </w:t>
      </w:r>
    </w:p>
    <w:p w:rsidR="0050693E" w:rsidRPr="00D2000C" w:rsidRDefault="0050693E" w:rsidP="0050693E">
      <w:pPr>
        <w:spacing w:line="288" w:lineRule="auto"/>
        <w:ind w:left="720"/>
      </w:pPr>
      <w:r w:rsidRPr="00D2000C">
        <w:t xml:space="preserve">A. phản ứng hạt nhân thu năng lượng. </w:t>
      </w:r>
    </w:p>
    <w:p w:rsidR="0050693E" w:rsidRPr="00D2000C" w:rsidRDefault="0050693E" w:rsidP="0050693E">
      <w:pPr>
        <w:spacing w:line="288" w:lineRule="auto"/>
        <w:ind w:left="720"/>
      </w:pPr>
      <w:r w:rsidRPr="00D2000C">
        <w:t xml:space="preserve">B.  phản ứng hạt nhân không thu và không toả năng lượng. </w:t>
      </w:r>
    </w:p>
    <w:p w:rsidR="0050693E" w:rsidRPr="00D2000C" w:rsidRDefault="0050693E" w:rsidP="0050693E">
      <w:pPr>
        <w:spacing w:line="288" w:lineRule="auto"/>
        <w:ind w:left="720"/>
      </w:pPr>
      <w:r w:rsidRPr="00D2000C">
        <w:t xml:space="preserve">C. sự giải phóng êlectron từ lớp êlectron ngoài cùng của nguyên tử. </w:t>
      </w:r>
    </w:p>
    <w:p w:rsidR="0050693E" w:rsidRPr="00D2000C" w:rsidRDefault="0050693E" w:rsidP="0050693E">
      <w:pPr>
        <w:spacing w:line="288" w:lineRule="auto"/>
        <w:ind w:left="720"/>
      </w:pPr>
      <w:r w:rsidRPr="00D2000C">
        <w:t>D. phản ứng hạt nhân toả năng lượng. *</w:t>
      </w:r>
    </w:p>
    <w:p w:rsidR="0050693E" w:rsidRPr="00D2000C" w:rsidRDefault="00703399" w:rsidP="0050693E">
      <w:pPr>
        <w:spacing w:line="288" w:lineRule="auto"/>
        <w:jc w:val="both"/>
        <w:rPr>
          <w:rFonts w:ascii="VNI-Times" w:hAnsi="VNI-Times"/>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bCs/>
        </w:rPr>
        <w:t>Trong caùc tia sau ñaây, tia naøo coù tính ñaâm xuyeân maïnh nhaát?</w:t>
      </w:r>
    </w:p>
    <w:p w:rsidR="0050693E" w:rsidRPr="00D2000C" w:rsidRDefault="0050693E" w:rsidP="0050693E">
      <w:pPr>
        <w:spacing w:line="288" w:lineRule="auto"/>
        <w:jc w:val="both"/>
        <w:rPr>
          <w:rFonts w:ascii="VNI-Times" w:hAnsi="VNI-Times"/>
          <w:bCs/>
        </w:rPr>
      </w:pPr>
      <w:r w:rsidRPr="00D2000C">
        <w:rPr>
          <w:rFonts w:ascii="VNI-Times" w:hAnsi="VNI-Times"/>
          <w:bCs/>
        </w:rPr>
        <w:tab/>
        <w:t>A. Tia hoàng ngoaïi.</w:t>
      </w:r>
      <w:r w:rsidRPr="00D2000C">
        <w:rPr>
          <w:rFonts w:ascii="VNI-Times" w:hAnsi="VNI-Times"/>
          <w:bCs/>
        </w:rPr>
        <w:tab/>
      </w:r>
      <w:r w:rsidRPr="00D2000C">
        <w:rPr>
          <w:rFonts w:ascii="VNI-Times" w:hAnsi="VNI-Times"/>
          <w:bCs/>
        </w:rPr>
        <w:tab/>
        <w:t>B. Tia töû ngoaïi.</w:t>
      </w:r>
      <w:r w:rsidRPr="00D2000C">
        <w:rPr>
          <w:rFonts w:ascii="VNI-Times" w:hAnsi="VNI-Times"/>
          <w:bCs/>
        </w:rPr>
        <w:tab/>
      </w:r>
      <w:r w:rsidRPr="00D2000C">
        <w:rPr>
          <w:rFonts w:ascii="VNI-Times" w:hAnsi="VNI-Times"/>
          <w:bCs/>
        </w:rPr>
        <w:tab/>
        <w:t>C. Tia X *</w:t>
      </w:r>
      <w:r w:rsidRPr="00D2000C">
        <w:rPr>
          <w:rFonts w:ascii="VNI-Times" w:hAnsi="VNI-Times"/>
          <w:bCs/>
        </w:rPr>
        <w:tab/>
      </w:r>
      <w:r w:rsidRPr="00D2000C">
        <w:rPr>
          <w:rFonts w:ascii="VNI-Times" w:hAnsi="VNI-Times"/>
          <w:bCs/>
        </w:rPr>
        <w:tab/>
        <w:t>D. Tia cöïc tím.</w:t>
      </w:r>
    </w:p>
    <w:p w:rsidR="0050693E" w:rsidRPr="00D2000C" w:rsidRDefault="00703399" w:rsidP="0050693E">
      <w:pPr>
        <w:tabs>
          <w:tab w:val="left" w:pos="240"/>
          <w:tab w:val="left" w:pos="600"/>
          <w:tab w:val="left" w:pos="840"/>
          <w:tab w:val="left" w:pos="2880"/>
          <w:tab w:val="left" w:pos="5400"/>
          <w:tab w:val="left" w:pos="7920"/>
        </w:tabs>
        <w:spacing w:line="288" w:lineRule="auto"/>
        <w:jc w:val="both"/>
        <w:rPr>
          <w:lang w:val="vi-VN"/>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 xml:space="preserve">Khi so sánh hạt nhân </w:t>
      </w:r>
      <w:r w:rsidR="0050693E" w:rsidRPr="00D2000C">
        <w:rPr>
          <w:position w:val="-12"/>
        </w:rPr>
        <w:object w:dxaOrig="380" w:dyaOrig="380">
          <v:shape id="_x0000_i1029" type="#_x0000_t75" style="width:19pt;height:19pt" o:ole="">
            <v:imagedata r:id="rId16" o:title=""/>
          </v:shape>
          <o:OLEObject Type="Embed" ProgID="Equation.3" ShapeID="_x0000_i1029" DrawAspect="Content" ObjectID="_1494157748" r:id="rId17"/>
        </w:object>
      </w:r>
      <w:r w:rsidR="0050693E" w:rsidRPr="00D2000C">
        <w:t xml:space="preserve"> và hạt nhân </w:t>
      </w:r>
      <w:r w:rsidR="0050693E" w:rsidRPr="00D2000C">
        <w:rPr>
          <w:position w:val="-12"/>
        </w:rPr>
        <w:object w:dxaOrig="380" w:dyaOrig="380">
          <v:shape id="_x0000_i1030" type="#_x0000_t75" style="width:19pt;height:19pt" o:ole="">
            <v:imagedata r:id="rId18" o:title=""/>
          </v:shape>
          <o:OLEObject Type="Embed" ProgID="Equation.3" ShapeID="_x0000_i1030" DrawAspect="Content" ObjectID="_1494157749" r:id="rId19"/>
        </w:object>
      </w:r>
      <w:r w:rsidR="0050693E" w:rsidRPr="00D2000C">
        <w:t>, phát biểu nào sau đây đúng?</w:t>
      </w:r>
    </w:p>
    <w:p w:rsidR="0050693E" w:rsidRPr="00D2000C" w:rsidRDefault="0050693E" w:rsidP="0050693E">
      <w:pPr>
        <w:tabs>
          <w:tab w:val="left" w:pos="240"/>
          <w:tab w:val="left" w:pos="600"/>
          <w:tab w:val="left" w:pos="840"/>
          <w:tab w:val="left" w:pos="2880"/>
          <w:tab w:val="left" w:pos="5400"/>
          <w:tab w:val="left" w:pos="7920"/>
        </w:tabs>
        <w:spacing w:line="288" w:lineRule="auto"/>
        <w:ind w:left="240"/>
        <w:jc w:val="both"/>
      </w:pPr>
      <w:r w:rsidRPr="00D2000C">
        <w:tab/>
        <w:t xml:space="preserve">A. Số nuclon của hạt nhân </w:t>
      </w:r>
      <w:r w:rsidRPr="00D2000C">
        <w:rPr>
          <w:position w:val="-12"/>
        </w:rPr>
        <w:object w:dxaOrig="380" w:dyaOrig="380">
          <v:shape id="_x0000_i1031" type="#_x0000_t75" style="width:19pt;height:19pt" o:ole="">
            <v:imagedata r:id="rId20" o:title=""/>
          </v:shape>
          <o:OLEObject Type="Embed" ProgID="Equation.3" ShapeID="_x0000_i1031" DrawAspect="Content" ObjectID="_1494157750" r:id="rId21"/>
        </w:object>
      </w:r>
      <w:r w:rsidRPr="00D2000C">
        <w:t xml:space="preserve">bằng số nuclon của hạt nhân </w:t>
      </w:r>
      <w:r w:rsidRPr="00D2000C">
        <w:rPr>
          <w:position w:val="-12"/>
        </w:rPr>
        <w:object w:dxaOrig="380" w:dyaOrig="380">
          <v:shape id="_x0000_i1032" type="#_x0000_t75" style="width:19pt;height:19pt" o:ole="">
            <v:imagedata r:id="rId22" o:title=""/>
          </v:shape>
          <o:OLEObject Type="Embed" ProgID="Equation.3" ShapeID="_x0000_i1032" DrawAspect="Content" ObjectID="_1494157751" r:id="rId23"/>
        </w:object>
      </w:r>
    </w:p>
    <w:p w:rsidR="0050693E" w:rsidRPr="00D2000C" w:rsidRDefault="0050693E" w:rsidP="0050693E">
      <w:pPr>
        <w:tabs>
          <w:tab w:val="left" w:pos="240"/>
          <w:tab w:val="left" w:pos="600"/>
          <w:tab w:val="left" w:pos="840"/>
          <w:tab w:val="left" w:pos="2880"/>
          <w:tab w:val="left" w:pos="5400"/>
          <w:tab w:val="left" w:pos="7920"/>
        </w:tabs>
        <w:spacing w:line="288" w:lineRule="auto"/>
        <w:ind w:left="240"/>
        <w:jc w:val="both"/>
      </w:pPr>
      <w:r w:rsidRPr="00D2000C">
        <w:tab/>
        <w:t xml:space="preserve">B. Điện tích của hạt nhân </w:t>
      </w:r>
      <w:r w:rsidRPr="00D2000C">
        <w:rPr>
          <w:position w:val="-12"/>
        </w:rPr>
        <w:object w:dxaOrig="380" w:dyaOrig="380">
          <v:shape id="_x0000_i1033" type="#_x0000_t75" style="width:19pt;height:19pt" o:ole="">
            <v:imagedata r:id="rId20" o:title=""/>
          </v:shape>
          <o:OLEObject Type="Embed" ProgID="Equation.3" ShapeID="_x0000_i1033" DrawAspect="Content" ObjectID="_1494157752" r:id="rId24"/>
        </w:object>
      </w:r>
      <w:r w:rsidRPr="00D2000C">
        <w:t xml:space="preserve">nhỏ hơn điện tích của hạt nhân </w:t>
      </w:r>
      <w:r w:rsidRPr="00D2000C">
        <w:rPr>
          <w:position w:val="-12"/>
        </w:rPr>
        <w:object w:dxaOrig="380" w:dyaOrig="380">
          <v:shape id="_x0000_i1034" type="#_x0000_t75" style="width:19pt;height:19pt" o:ole="">
            <v:imagedata r:id="rId22" o:title=""/>
          </v:shape>
          <o:OLEObject Type="Embed" ProgID="Equation.3" ShapeID="_x0000_i1034" DrawAspect="Content" ObjectID="_1494157753" r:id="rId25"/>
        </w:object>
      </w:r>
    </w:p>
    <w:p w:rsidR="0050693E" w:rsidRPr="00D2000C" w:rsidRDefault="0050693E" w:rsidP="0050693E">
      <w:pPr>
        <w:tabs>
          <w:tab w:val="left" w:pos="240"/>
          <w:tab w:val="left" w:pos="600"/>
          <w:tab w:val="left" w:pos="840"/>
          <w:tab w:val="left" w:pos="2880"/>
          <w:tab w:val="left" w:pos="5400"/>
          <w:tab w:val="left" w:pos="7920"/>
        </w:tabs>
        <w:spacing w:line="288" w:lineRule="auto"/>
        <w:ind w:left="240"/>
        <w:jc w:val="both"/>
      </w:pPr>
      <w:r w:rsidRPr="00D2000C">
        <w:tab/>
        <w:t xml:space="preserve">C. Số proton của hạt nhân </w:t>
      </w:r>
      <w:r w:rsidRPr="00D2000C">
        <w:rPr>
          <w:position w:val="-12"/>
        </w:rPr>
        <w:object w:dxaOrig="380" w:dyaOrig="380">
          <v:shape id="_x0000_i1035" type="#_x0000_t75" style="width:19pt;height:19pt" o:ole="">
            <v:imagedata r:id="rId20" o:title=""/>
          </v:shape>
          <o:OLEObject Type="Embed" ProgID="Equation.3" ShapeID="_x0000_i1035" DrawAspect="Content" ObjectID="_1494157754" r:id="rId26"/>
        </w:object>
      </w:r>
      <w:r w:rsidRPr="00D2000C">
        <w:t xml:space="preserve">lớn hơn số proton của hạt nhân </w:t>
      </w:r>
      <w:r w:rsidRPr="00D2000C">
        <w:rPr>
          <w:position w:val="-12"/>
        </w:rPr>
        <w:object w:dxaOrig="380" w:dyaOrig="380">
          <v:shape id="_x0000_i1036" type="#_x0000_t75" style="width:19pt;height:19pt" o:ole="">
            <v:imagedata r:id="rId22" o:title=""/>
          </v:shape>
          <o:OLEObject Type="Embed" ProgID="Equation.3" ShapeID="_x0000_i1036" DrawAspect="Content" ObjectID="_1494157755" r:id="rId27"/>
        </w:object>
      </w:r>
    </w:p>
    <w:p w:rsidR="0050693E" w:rsidRPr="00D2000C" w:rsidRDefault="0050693E" w:rsidP="0050693E">
      <w:pPr>
        <w:tabs>
          <w:tab w:val="left" w:pos="240"/>
          <w:tab w:val="left" w:pos="600"/>
          <w:tab w:val="left" w:pos="840"/>
          <w:tab w:val="left" w:pos="2880"/>
          <w:tab w:val="left" w:pos="5400"/>
          <w:tab w:val="left" w:pos="7920"/>
        </w:tabs>
        <w:spacing w:line="288" w:lineRule="auto"/>
        <w:ind w:left="240"/>
        <w:jc w:val="both"/>
      </w:pPr>
      <w:r w:rsidRPr="00D2000C">
        <w:tab/>
        <w:t xml:space="preserve">D. Số nơtron của hạt nhân </w:t>
      </w:r>
      <w:r w:rsidRPr="00D2000C">
        <w:rPr>
          <w:position w:val="-12"/>
        </w:rPr>
        <w:object w:dxaOrig="380" w:dyaOrig="380">
          <v:shape id="_x0000_i1037" type="#_x0000_t75" style="width:19pt;height:19pt" o:ole="">
            <v:imagedata r:id="rId20" o:title=""/>
          </v:shape>
          <o:OLEObject Type="Embed" ProgID="Equation.3" ShapeID="_x0000_i1037" DrawAspect="Content" ObjectID="_1494157756" r:id="rId28"/>
        </w:object>
      </w:r>
      <w:r w:rsidRPr="00D2000C">
        <w:t xml:space="preserve">nhỏ hơn số nơtron của hạt nhân </w:t>
      </w:r>
      <w:r w:rsidRPr="00D2000C">
        <w:rPr>
          <w:position w:val="-12"/>
        </w:rPr>
        <w:object w:dxaOrig="380" w:dyaOrig="380">
          <v:shape id="_x0000_i1038" type="#_x0000_t75" style="width:19pt;height:19pt" o:ole="">
            <v:imagedata r:id="rId22" o:title=""/>
          </v:shape>
          <o:OLEObject Type="Embed" ProgID="Equation.3" ShapeID="_x0000_i1038" DrawAspect="Content" ObjectID="_1494157757" r:id="rId29"/>
        </w:object>
      </w:r>
      <w:r w:rsidRPr="00D2000C">
        <w:t>*</w:t>
      </w:r>
    </w:p>
    <w:p w:rsidR="0050693E" w:rsidRPr="00D2000C" w:rsidRDefault="00703399" w:rsidP="0050693E">
      <w:pPr>
        <w:spacing w:line="288" w:lineRule="auto"/>
        <w:jc w:val="both"/>
        <w:rPr>
          <w:rFonts w:ascii="VNI-Times" w:hAnsi="VNI-Times"/>
          <w:lang w:val="fr-FR"/>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lang w:val="fr-FR"/>
        </w:rPr>
        <w:t xml:space="preserve">Böôùc soùng giôùi haïn cuûa kim loaïi laø </w:t>
      </w:r>
      <w:r w:rsidR="0050693E" w:rsidRPr="00D2000C">
        <w:rPr>
          <w:rFonts w:ascii="VNI-Times" w:hAnsi="VNI-Times"/>
          <w:lang w:val="fr-FR"/>
        </w:rPr>
        <w:sym w:font="Symbol" w:char="F06C"/>
      </w:r>
      <w:r w:rsidR="0050693E" w:rsidRPr="00D2000C">
        <w:rPr>
          <w:rFonts w:ascii="VNI-Times" w:hAnsi="VNI-Times"/>
          <w:vertAlign w:val="subscript"/>
          <w:lang w:val="fr-FR"/>
        </w:rPr>
        <w:t>o</w:t>
      </w:r>
      <w:r w:rsidR="0050693E" w:rsidRPr="00D2000C">
        <w:rPr>
          <w:rFonts w:ascii="VNI-Times" w:hAnsi="VNI-Times"/>
          <w:lang w:val="fr-FR"/>
        </w:rPr>
        <w:t xml:space="preserve"> = 662,5 nm. Cho h = 6,625.10</w:t>
      </w:r>
      <w:r w:rsidR="0050693E" w:rsidRPr="00D2000C">
        <w:rPr>
          <w:rFonts w:ascii="VNI-Times" w:hAnsi="VNI-Times"/>
          <w:vertAlign w:val="superscript"/>
          <w:lang w:val="fr-FR"/>
        </w:rPr>
        <w:t>-34</w:t>
      </w:r>
      <w:r w:rsidR="0050693E" w:rsidRPr="00D2000C">
        <w:rPr>
          <w:rFonts w:ascii="VNI-Times" w:hAnsi="VNI-Times"/>
          <w:lang w:val="fr-FR"/>
        </w:rPr>
        <w:t>Js,c = 3.10</w:t>
      </w:r>
      <w:r w:rsidR="0050693E" w:rsidRPr="00D2000C">
        <w:rPr>
          <w:rFonts w:ascii="VNI-Times" w:hAnsi="VNI-Times"/>
          <w:vertAlign w:val="superscript"/>
          <w:lang w:val="fr-FR"/>
        </w:rPr>
        <w:t>8</w:t>
      </w:r>
      <w:r w:rsidR="0050693E" w:rsidRPr="00D2000C">
        <w:rPr>
          <w:rFonts w:ascii="VNI-Times" w:hAnsi="VNI-Times"/>
          <w:lang w:val="fr-FR"/>
        </w:rPr>
        <w:t xml:space="preserve">m/s. Coâng thoaùt cuûa kim loaïi ñoù laø  </w:t>
      </w:r>
    </w:p>
    <w:p w:rsidR="0050693E" w:rsidRPr="00D2000C" w:rsidRDefault="0050693E" w:rsidP="0050693E">
      <w:pPr>
        <w:spacing w:line="288" w:lineRule="auto"/>
        <w:jc w:val="both"/>
        <w:rPr>
          <w:rFonts w:ascii="VNI-Times" w:hAnsi="VNI-Times"/>
          <w:bCs/>
        </w:rPr>
      </w:pPr>
      <w:r w:rsidRPr="00D2000C">
        <w:rPr>
          <w:rFonts w:ascii="VNI-Times" w:hAnsi="VNI-Times"/>
          <w:b/>
          <w:bCs/>
        </w:rPr>
        <w:tab/>
      </w:r>
      <w:r w:rsidRPr="00D2000C">
        <w:rPr>
          <w:rFonts w:ascii="VNI-Times" w:hAnsi="VNI-Times"/>
          <w:bCs/>
        </w:rPr>
        <w:t>A. 3.10</w:t>
      </w:r>
      <w:r w:rsidRPr="00D2000C">
        <w:rPr>
          <w:rFonts w:ascii="VNI-Times" w:hAnsi="VNI-Times"/>
          <w:bCs/>
          <w:vertAlign w:val="superscript"/>
        </w:rPr>
        <w:sym w:font="Symbol" w:char="F02D"/>
      </w:r>
      <w:r w:rsidRPr="00D2000C">
        <w:rPr>
          <w:rFonts w:ascii="VNI-Times" w:hAnsi="VNI-Times"/>
          <w:bCs/>
          <w:vertAlign w:val="superscript"/>
        </w:rPr>
        <w:t>19</w:t>
      </w:r>
      <w:r w:rsidRPr="00D2000C">
        <w:rPr>
          <w:rFonts w:ascii="VNI-Times" w:hAnsi="VNI-Times"/>
          <w:bCs/>
        </w:rPr>
        <w:t xml:space="preserve"> eV</w:t>
      </w:r>
      <w:r w:rsidRPr="00D2000C">
        <w:rPr>
          <w:rFonts w:ascii="VNI-Times" w:hAnsi="VNI-Times"/>
          <w:bCs/>
        </w:rPr>
        <w:tab/>
      </w:r>
      <w:r w:rsidRPr="00D2000C">
        <w:rPr>
          <w:rFonts w:ascii="VNI-Times" w:hAnsi="VNI-Times"/>
          <w:bCs/>
        </w:rPr>
        <w:tab/>
        <w:t>B. 1,875 eV *</w:t>
      </w:r>
      <w:r w:rsidRPr="00D2000C">
        <w:rPr>
          <w:rFonts w:ascii="VNI-Times" w:hAnsi="VNI-Times"/>
          <w:bCs/>
        </w:rPr>
        <w:tab/>
      </w:r>
      <w:r w:rsidRPr="00D2000C">
        <w:rPr>
          <w:rFonts w:ascii="VNI-Times" w:hAnsi="VNI-Times"/>
          <w:bCs/>
        </w:rPr>
        <w:tab/>
        <w:t>C. 1,75eV</w:t>
      </w:r>
      <w:r w:rsidRPr="00D2000C">
        <w:rPr>
          <w:rFonts w:ascii="VNI-Times" w:hAnsi="VNI-Times"/>
          <w:bCs/>
        </w:rPr>
        <w:tab/>
      </w:r>
      <w:r w:rsidRPr="00D2000C">
        <w:rPr>
          <w:rFonts w:ascii="VNI-Times" w:hAnsi="VNI-Times"/>
          <w:bCs/>
        </w:rPr>
        <w:tab/>
        <w:t>D. 3,2.10</w:t>
      </w:r>
      <w:r w:rsidRPr="00D2000C">
        <w:rPr>
          <w:rFonts w:ascii="VNI-Times" w:hAnsi="VNI-Times"/>
          <w:bCs/>
          <w:vertAlign w:val="superscript"/>
        </w:rPr>
        <w:sym w:font="Symbol" w:char="F02D"/>
      </w:r>
      <w:r w:rsidRPr="00D2000C">
        <w:rPr>
          <w:rFonts w:ascii="VNI-Times" w:hAnsi="VNI-Times"/>
          <w:bCs/>
          <w:vertAlign w:val="superscript"/>
        </w:rPr>
        <w:t>19</w:t>
      </w:r>
      <w:r w:rsidRPr="00D2000C">
        <w:rPr>
          <w:rFonts w:ascii="VNI-Times" w:hAnsi="VNI-Times"/>
          <w:bCs/>
        </w:rPr>
        <w:t xml:space="preserve"> eV</w:t>
      </w:r>
    </w:p>
    <w:p w:rsidR="0050693E" w:rsidRPr="00D2000C" w:rsidRDefault="00703399" w:rsidP="0050693E">
      <w:pPr>
        <w:spacing w:line="288" w:lineRule="auto"/>
        <w:jc w:val="both"/>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t>Trong thí nghiệm I-âng,  vân tối xuất hiện trên màn tại vị trí mà hiệu đường đi của ánh sáng từ hai nguồn đến vị trí đó bằng</w:t>
      </w:r>
    </w:p>
    <w:p w:rsidR="0050693E" w:rsidRPr="00D2000C" w:rsidRDefault="0050693E" w:rsidP="0050693E">
      <w:pPr>
        <w:spacing w:line="288" w:lineRule="auto"/>
        <w:ind w:firstLine="720"/>
        <w:jc w:val="both"/>
      </w:pPr>
      <w:r w:rsidRPr="00D2000C">
        <w:t xml:space="preserve">A. </w:t>
      </w:r>
      <w:r w:rsidRPr="00D2000C">
        <w:rPr>
          <w:position w:val="-24"/>
        </w:rPr>
        <w:object w:dxaOrig="240" w:dyaOrig="620">
          <v:shape id="_x0000_i1039" type="#_x0000_t75" style="width:12pt;height:31pt" o:ole="">
            <v:imagedata r:id="rId30" o:title=""/>
          </v:shape>
          <o:OLEObject Type="Embed" ProgID="Equation.3" ShapeID="_x0000_i1039" DrawAspect="Content" ObjectID="_1494157758" r:id="rId31"/>
        </w:object>
      </w:r>
      <w:r w:rsidRPr="00D2000C">
        <w:t xml:space="preserve"> *</w:t>
      </w:r>
      <w:r w:rsidRPr="00D2000C">
        <w:tab/>
      </w:r>
      <w:r w:rsidRPr="00D2000C">
        <w:tab/>
      </w:r>
      <w:r w:rsidRPr="00D2000C">
        <w:tab/>
        <w:t>B. 2</w:t>
      </w:r>
      <w:r w:rsidRPr="00D2000C">
        <w:rPr>
          <w:position w:val="-6"/>
        </w:rPr>
        <w:object w:dxaOrig="200" w:dyaOrig="279">
          <v:shape id="_x0000_i1040" type="#_x0000_t75" style="width:10pt;height:14.5pt" o:ole="">
            <v:imagedata r:id="rId32" o:title=""/>
          </v:shape>
          <o:OLEObject Type="Embed" ProgID="Equation.3" ShapeID="_x0000_i1040" DrawAspect="Content" ObjectID="_1494157759" r:id="rId33"/>
        </w:object>
      </w:r>
      <w:r w:rsidRPr="00D2000C">
        <w:tab/>
      </w:r>
      <w:r w:rsidRPr="00D2000C">
        <w:tab/>
      </w:r>
      <w:r w:rsidRPr="00D2000C">
        <w:tab/>
        <w:t xml:space="preserve">C. </w:t>
      </w:r>
      <w:r w:rsidRPr="00D2000C">
        <w:rPr>
          <w:position w:val="-24"/>
        </w:rPr>
        <w:object w:dxaOrig="240" w:dyaOrig="620">
          <v:shape id="_x0000_i1041" type="#_x0000_t75" style="width:12pt;height:31pt" o:ole="">
            <v:imagedata r:id="rId34" o:title=""/>
          </v:shape>
          <o:OLEObject Type="Embed" ProgID="Equation.3" ShapeID="_x0000_i1041" DrawAspect="Content" ObjectID="_1494157760" r:id="rId35"/>
        </w:object>
      </w:r>
      <w:r w:rsidRPr="00D2000C">
        <w:tab/>
      </w:r>
      <w:r w:rsidRPr="00D2000C">
        <w:tab/>
      </w:r>
      <w:r w:rsidRPr="00D2000C">
        <w:tab/>
        <w:t xml:space="preserve">D. </w:t>
      </w:r>
      <w:r w:rsidRPr="00D2000C">
        <w:rPr>
          <w:position w:val="-6"/>
        </w:rPr>
        <w:object w:dxaOrig="200" w:dyaOrig="279">
          <v:shape id="_x0000_i1042" type="#_x0000_t75" style="width:10pt;height:14.5pt" o:ole="">
            <v:imagedata r:id="rId36" o:title=""/>
          </v:shape>
          <o:OLEObject Type="Embed" ProgID="Equation.3" ShapeID="_x0000_i1042" DrawAspect="Content" ObjectID="_1494157761" r:id="rId37"/>
        </w:object>
      </w:r>
    </w:p>
    <w:p w:rsidR="0050693E" w:rsidRPr="00D2000C" w:rsidRDefault="00703399" w:rsidP="0050693E">
      <w:pPr>
        <w:spacing w:line="288" w:lineRule="auto"/>
        <w:jc w:val="both"/>
        <w:rPr>
          <w:rFonts w:ascii="VNI-Times" w:hAnsi="VNI-Times"/>
          <w:lang w:val="fr-FR"/>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lang w:val="fr-FR"/>
        </w:rPr>
        <w:t>Trong maïch dao ñoäng, ñieän tích cöïc ñaïi cuûa tuï ñieän laø 2.10</w:t>
      </w:r>
      <w:r w:rsidR="0050693E" w:rsidRPr="00D2000C">
        <w:rPr>
          <w:rFonts w:ascii="VNI-Times" w:hAnsi="VNI-Times"/>
          <w:vertAlign w:val="superscript"/>
          <w:lang w:val="fr-FR"/>
        </w:rPr>
        <w:t>-6</w:t>
      </w:r>
      <w:r w:rsidR="0050693E" w:rsidRPr="00D2000C">
        <w:rPr>
          <w:rFonts w:ascii="VNI-Times" w:hAnsi="VNI-Times"/>
          <w:lang w:val="fr-FR"/>
        </w:rPr>
        <w:t>C vaø cöôøng ñoä doøng ñieän cöïc ñaïi trong maïch laø 3,1416 mA. Taàn soá dao ñoäng ñieän töø trong maïch laø</w:t>
      </w:r>
    </w:p>
    <w:p w:rsidR="0050693E" w:rsidRPr="00D2000C" w:rsidRDefault="0050693E" w:rsidP="0050693E">
      <w:pPr>
        <w:spacing w:line="288" w:lineRule="auto"/>
        <w:rPr>
          <w:rFonts w:ascii="VNI-Times" w:hAnsi="VNI-Times"/>
          <w:lang w:val="fr-FR"/>
        </w:rPr>
      </w:pPr>
      <w:r w:rsidRPr="00D2000C">
        <w:rPr>
          <w:rFonts w:ascii="VNI-Times" w:hAnsi="VNI-Times"/>
          <w:lang w:val="fr-FR"/>
        </w:rPr>
        <w:tab/>
        <w:t>A. 250Hz *</w:t>
      </w:r>
      <w:r w:rsidRPr="00D2000C">
        <w:rPr>
          <w:rFonts w:ascii="VNI-Times" w:hAnsi="VNI-Times"/>
          <w:lang w:val="fr-FR"/>
        </w:rPr>
        <w:tab/>
      </w:r>
      <w:r w:rsidRPr="00D2000C">
        <w:rPr>
          <w:rFonts w:ascii="VNI-Times" w:hAnsi="VNI-Times"/>
          <w:lang w:val="fr-FR"/>
        </w:rPr>
        <w:tab/>
        <w:t>B. 500 Hz</w:t>
      </w:r>
      <w:r w:rsidRPr="00D2000C">
        <w:rPr>
          <w:rFonts w:ascii="VNI-Times" w:hAnsi="VNI-Times"/>
          <w:lang w:val="fr-FR"/>
        </w:rPr>
        <w:tab/>
      </w:r>
      <w:r w:rsidRPr="00D2000C">
        <w:rPr>
          <w:rFonts w:ascii="VNI-Times" w:hAnsi="VNI-Times"/>
          <w:lang w:val="fr-FR"/>
        </w:rPr>
        <w:tab/>
        <w:t>C. 2500Hz</w:t>
      </w:r>
      <w:r w:rsidRPr="00D2000C">
        <w:rPr>
          <w:rFonts w:ascii="VNI-Times" w:hAnsi="VNI-Times"/>
          <w:lang w:val="fr-FR"/>
        </w:rPr>
        <w:tab/>
      </w:r>
      <w:r w:rsidRPr="00D2000C">
        <w:rPr>
          <w:rFonts w:ascii="VNI-Times" w:hAnsi="VNI-Times"/>
          <w:lang w:val="fr-FR"/>
        </w:rPr>
        <w:tab/>
        <w:t>D. 5000 Hz</w:t>
      </w:r>
    </w:p>
    <w:p w:rsidR="0050693E" w:rsidRPr="00D2000C" w:rsidRDefault="00703399" w:rsidP="0050693E">
      <w:pPr>
        <w:tabs>
          <w:tab w:val="left" w:pos="426"/>
          <w:tab w:val="left" w:pos="2835"/>
          <w:tab w:val="left" w:pos="4962"/>
          <w:tab w:val="left" w:pos="7371"/>
        </w:tabs>
        <w:spacing w:line="288" w:lineRule="auto"/>
        <w:ind w:right="-54"/>
        <w:jc w:val="both"/>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 xml:space="preserve">Số prôtôn và số nơtron trong hạt nhân nguyên tử </w:t>
      </w:r>
      <w:r w:rsidR="0050693E" w:rsidRPr="00D2000C">
        <w:rPr>
          <w:position w:val="-12"/>
        </w:rPr>
        <w:object w:dxaOrig="520" w:dyaOrig="380">
          <v:shape id="_x0000_i1043" type="#_x0000_t75" style="width:26pt;height:19pt" o:ole="">
            <v:imagedata r:id="rId38" o:title=""/>
          </v:shape>
          <o:OLEObject Type="Embed" ProgID="Equation.DSMT4" ShapeID="_x0000_i1043" DrawAspect="Content" ObjectID="_1494157762" r:id="rId39"/>
        </w:object>
      </w:r>
      <w:r w:rsidR="0050693E" w:rsidRPr="00D2000C">
        <w:t xml:space="preserve"> lần lượt là:</w:t>
      </w:r>
    </w:p>
    <w:p w:rsidR="0050693E" w:rsidRPr="00D2000C" w:rsidRDefault="0050693E" w:rsidP="0050693E">
      <w:pPr>
        <w:pStyle w:val="ListParagraph"/>
        <w:numPr>
          <w:ilvl w:val="0"/>
          <w:numId w:val="13"/>
        </w:numPr>
        <w:tabs>
          <w:tab w:val="left" w:pos="426"/>
          <w:tab w:val="left" w:pos="2835"/>
          <w:tab w:val="left" w:pos="4962"/>
          <w:tab w:val="left" w:pos="7371"/>
        </w:tabs>
        <w:spacing w:line="288" w:lineRule="auto"/>
        <w:ind w:right="-54"/>
        <w:jc w:val="both"/>
      </w:pPr>
      <w:r w:rsidRPr="00D2000C">
        <w:t>30 và 37*</w:t>
      </w:r>
      <w:r w:rsidRPr="00D2000C">
        <w:tab/>
        <w:t>B. 30 và 67</w:t>
      </w:r>
      <w:r w:rsidRPr="00D2000C">
        <w:tab/>
        <w:t>C. 67 và 30</w:t>
      </w:r>
      <w:r w:rsidRPr="00D2000C">
        <w:tab/>
        <w:t>D. 37 và 30</w:t>
      </w:r>
    </w:p>
    <w:p w:rsidR="0050693E" w:rsidRPr="00D2000C" w:rsidRDefault="00703399" w:rsidP="0050693E">
      <w:pPr>
        <w:spacing w:line="288" w:lineRule="auto"/>
        <w:rPr>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bCs/>
        </w:rPr>
        <w:t>Bộ điều khiển từ xa của tivi thông thường hoạt động dựa trên việc sử dụng</w:t>
      </w:r>
    </w:p>
    <w:p w:rsidR="0050693E" w:rsidRPr="00D2000C" w:rsidRDefault="0050693E" w:rsidP="0050693E">
      <w:pPr>
        <w:spacing w:line="288" w:lineRule="auto"/>
        <w:rPr>
          <w:bCs/>
        </w:rPr>
      </w:pPr>
      <w:r w:rsidRPr="00D2000C">
        <w:rPr>
          <w:bCs/>
        </w:rPr>
        <w:tab/>
        <w:t>A. sóng vô tuyến</w:t>
      </w:r>
      <w:r w:rsidRPr="00D2000C">
        <w:rPr>
          <w:bCs/>
        </w:rPr>
        <w:tab/>
      </w:r>
      <w:r w:rsidRPr="00D2000C">
        <w:rPr>
          <w:bCs/>
        </w:rPr>
        <w:tab/>
      </w:r>
      <w:r w:rsidRPr="00D2000C">
        <w:rPr>
          <w:bCs/>
        </w:rPr>
        <w:tab/>
      </w:r>
      <w:r w:rsidRPr="00D2000C">
        <w:rPr>
          <w:bCs/>
        </w:rPr>
        <w:tab/>
        <w:t>B. sóng điện từ cao tần.</w:t>
      </w:r>
    </w:p>
    <w:p w:rsidR="0050693E" w:rsidRPr="00D2000C" w:rsidRDefault="0050693E" w:rsidP="0050693E">
      <w:pPr>
        <w:spacing w:line="288" w:lineRule="auto"/>
        <w:rPr>
          <w:bCs/>
        </w:rPr>
      </w:pPr>
      <w:r w:rsidRPr="00D2000C">
        <w:rPr>
          <w:bCs/>
        </w:rPr>
        <w:tab/>
        <w:t>C. tia tử ngoại.</w:t>
      </w:r>
      <w:r w:rsidRPr="00D2000C">
        <w:rPr>
          <w:bCs/>
        </w:rPr>
        <w:tab/>
      </w:r>
      <w:r w:rsidRPr="00D2000C">
        <w:rPr>
          <w:bCs/>
        </w:rPr>
        <w:tab/>
      </w:r>
      <w:r w:rsidRPr="00D2000C">
        <w:rPr>
          <w:bCs/>
        </w:rPr>
        <w:tab/>
      </w:r>
      <w:r w:rsidRPr="00D2000C">
        <w:rPr>
          <w:bCs/>
        </w:rPr>
        <w:tab/>
      </w:r>
      <w:r w:rsidRPr="00D2000C">
        <w:rPr>
          <w:bCs/>
        </w:rPr>
        <w:tab/>
        <w:t>D. tia hồng ngoại. *</w:t>
      </w:r>
    </w:p>
    <w:p w:rsidR="0050693E" w:rsidRPr="00D2000C" w:rsidRDefault="00703399" w:rsidP="0050693E">
      <w:pPr>
        <w:spacing w:line="288" w:lineRule="auto"/>
        <w:rPr>
          <w:bCs/>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bCs/>
        </w:rPr>
        <w:t>Cơ thể người ta ở điều kiện bình thường có thể phát ra</w:t>
      </w:r>
    </w:p>
    <w:p w:rsidR="0050693E" w:rsidRPr="00D2000C" w:rsidRDefault="0050693E" w:rsidP="0050693E">
      <w:pPr>
        <w:spacing w:line="288" w:lineRule="auto"/>
        <w:rPr>
          <w:bCs/>
        </w:rPr>
      </w:pPr>
      <w:r w:rsidRPr="00D2000C">
        <w:rPr>
          <w:bCs/>
        </w:rPr>
        <w:tab/>
        <w:t>A. tia tử ngoại.</w:t>
      </w:r>
      <w:r w:rsidRPr="00D2000C">
        <w:rPr>
          <w:bCs/>
        </w:rPr>
        <w:tab/>
        <w:t>B. ánh sáng nhìn thấy.</w:t>
      </w:r>
      <w:r w:rsidRPr="00D2000C">
        <w:rPr>
          <w:bCs/>
        </w:rPr>
        <w:tab/>
      </w:r>
      <w:r w:rsidRPr="00D2000C">
        <w:rPr>
          <w:bCs/>
        </w:rPr>
        <w:tab/>
        <w:t>C. tia hồng ngoại. *</w:t>
      </w:r>
      <w:r w:rsidRPr="00D2000C">
        <w:rPr>
          <w:bCs/>
        </w:rPr>
        <w:tab/>
      </w:r>
      <w:r w:rsidRPr="00D2000C">
        <w:rPr>
          <w:bCs/>
        </w:rPr>
        <w:tab/>
        <w:t>D. tia X.</w:t>
      </w:r>
    </w:p>
    <w:p w:rsidR="0050693E" w:rsidRPr="00D2000C" w:rsidRDefault="00703399" w:rsidP="0050693E">
      <w:pPr>
        <w:tabs>
          <w:tab w:val="left" w:pos="360"/>
          <w:tab w:val="left" w:pos="2970"/>
          <w:tab w:val="left" w:pos="5310"/>
          <w:tab w:val="left" w:pos="7830"/>
        </w:tabs>
        <w:spacing w:line="288" w:lineRule="auto"/>
        <w:jc w:val="both"/>
      </w:pPr>
      <w:r w:rsidRPr="00D2000C">
        <w:rPr>
          <w:b/>
        </w:rPr>
        <w:fldChar w:fldCharType="begin"/>
      </w:r>
      <w:r w:rsidR="0050693E" w:rsidRPr="00D2000C">
        <w:rPr>
          <w:b/>
        </w:rPr>
        <w:instrText xml:space="preserve"> AUTONUM  \* Arabic \s ) </w:instrText>
      </w:r>
      <w:r w:rsidRPr="00D2000C">
        <w:rPr>
          <w:b/>
        </w:rPr>
        <w:fldChar w:fldCharType="end"/>
      </w:r>
      <w:r w:rsidR="0050693E" w:rsidRPr="00D2000C">
        <w:rPr>
          <w:b/>
        </w:rPr>
        <w:t xml:space="preserve"> </w:t>
      </w:r>
      <w:r w:rsidR="0050693E" w:rsidRPr="00D2000C">
        <w:t xml:space="preserve">Khi một hạt nhân </w:t>
      </w:r>
      <w:r w:rsidR="0050693E" w:rsidRPr="00D2000C">
        <w:rPr>
          <w:position w:val="-4"/>
        </w:rPr>
        <w:object w:dxaOrig="180" w:dyaOrig="279">
          <v:shape id="_x0000_i1044" type="#_x0000_t75" style="width:9pt;height:14pt" o:ole="">
            <v:imagedata r:id="rId40" o:title=""/>
          </v:shape>
          <o:OLEObject Type="Embed" ProgID="Equation.DSMT4" ShapeID="_x0000_i1044" DrawAspect="Content" ObjectID="_1494157763" r:id="rId41"/>
        </w:object>
      </w:r>
      <w:r w:rsidR="0050693E" w:rsidRPr="00D2000C">
        <w:rPr>
          <w:position w:val="-12"/>
        </w:rPr>
        <w:object w:dxaOrig="480" w:dyaOrig="380">
          <v:shape id="_x0000_i1045" type="#_x0000_t75" style="width:24pt;height:19pt" o:ole="">
            <v:imagedata r:id="rId42" o:title=""/>
          </v:shape>
          <o:OLEObject Type="Embed" ProgID="Equation.DSMT4" ShapeID="_x0000_i1045" DrawAspect="Content" ObjectID="_1494157764" r:id="rId43"/>
        </w:object>
      </w:r>
      <w:r w:rsidR="0050693E" w:rsidRPr="00D2000C">
        <w:t xml:space="preserve"> bị phân hạch thì tỏa ra năng lượng 200 MeV. Cho số A-vô-ga-đrô                             N</w:t>
      </w:r>
      <w:r w:rsidR="0050693E" w:rsidRPr="00D2000C">
        <w:rPr>
          <w:vertAlign w:val="subscript"/>
        </w:rPr>
        <w:t>A</w:t>
      </w:r>
      <w:r w:rsidR="0050693E" w:rsidRPr="00D2000C">
        <w:t xml:space="preserve"> = 6,02.10</w:t>
      </w:r>
      <w:r w:rsidR="0050693E" w:rsidRPr="00D2000C">
        <w:rPr>
          <w:vertAlign w:val="superscript"/>
        </w:rPr>
        <w:t>23</w:t>
      </w:r>
      <w:r w:rsidR="0050693E" w:rsidRPr="00D2000C">
        <w:t xml:space="preserve"> mol</w:t>
      </w:r>
      <w:r w:rsidR="0050693E" w:rsidRPr="00D2000C">
        <w:rPr>
          <w:vertAlign w:val="superscript"/>
        </w:rPr>
        <w:t>-1</w:t>
      </w:r>
      <w:r w:rsidR="0050693E" w:rsidRPr="00D2000C">
        <w:t xml:space="preserve">. Nếu 1 g </w:t>
      </w:r>
      <w:r w:rsidR="0050693E" w:rsidRPr="00D2000C">
        <w:rPr>
          <w:position w:val="-12"/>
        </w:rPr>
        <w:object w:dxaOrig="480" w:dyaOrig="380">
          <v:shape id="_x0000_i1046" type="#_x0000_t75" style="width:24pt;height:19pt" o:ole="">
            <v:imagedata r:id="rId42" o:title=""/>
          </v:shape>
          <o:OLEObject Type="Embed" ProgID="Equation.DSMT4" ShapeID="_x0000_i1046" DrawAspect="Content" ObjectID="_1494157765" r:id="rId44"/>
        </w:object>
      </w:r>
      <w:r w:rsidR="0050693E" w:rsidRPr="00D2000C">
        <w:t xml:space="preserve"> bị phân hạch hoàn toàn thì năng lượng tỏa ra bằng</w:t>
      </w:r>
    </w:p>
    <w:p w:rsidR="0050693E" w:rsidRPr="00D2000C" w:rsidRDefault="0050693E" w:rsidP="0050693E">
      <w:pPr>
        <w:tabs>
          <w:tab w:val="left" w:pos="360"/>
          <w:tab w:val="left" w:pos="2970"/>
          <w:tab w:val="left" w:pos="5310"/>
          <w:tab w:val="left" w:pos="7830"/>
        </w:tabs>
        <w:spacing w:line="288" w:lineRule="auto"/>
        <w:jc w:val="both"/>
      </w:pPr>
      <w:r w:rsidRPr="00D2000C">
        <w:tab/>
        <w:t>A. 5,1.10</w:t>
      </w:r>
      <w:r w:rsidRPr="00D2000C">
        <w:rPr>
          <w:vertAlign w:val="superscript"/>
        </w:rPr>
        <w:t>16</w:t>
      </w:r>
      <w:r w:rsidRPr="00D2000C">
        <w:t xml:space="preserve"> J.</w:t>
      </w:r>
      <w:r w:rsidRPr="00D2000C">
        <w:tab/>
        <w:t>B. 8,2.10</w:t>
      </w:r>
      <w:r w:rsidRPr="00D2000C">
        <w:rPr>
          <w:vertAlign w:val="superscript"/>
        </w:rPr>
        <w:t>10</w:t>
      </w:r>
      <w:r w:rsidRPr="00D2000C">
        <w:t xml:space="preserve"> J.*</w:t>
      </w:r>
      <w:r w:rsidRPr="00D2000C">
        <w:tab/>
        <w:t>C. 5,1.10</w:t>
      </w:r>
      <w:r w:rsidRPr="00D2000C">
        <w:rPr>
          <w:vertAlign w:val="superscript"/>
        </w:rPr>
        <w:t>10</w:t>
      </w:r>
      <w:r w:rsidRPr="00D2000C">
        <w:t xml:space="preserve"> J.</w:t>
      </w:r>
      <w:r w:rsidRPr="00D2000C">
        <w:tab/>
        <w:t>D. 8,2.10</w:t>
      </w:r>
      <w:r w:rsidRPr="00D2000C">
        <w:rPr>
          <w:vertAlign w:val="superscript"/>
        </w:rPr>
        <w:t>16</w:t>
      </w:r>
      <w:r w:rsidRPr="00D2000C">
        <w:t>J.</w:t>
      </w:r>
    </w:p>
    <w:p w:rsidR="0050693E" w:rsidRPr="00D2000C" w:rsidRDefault="00703399" w:rsidP="0050693E">
      <w:pPr>
        <w:spacing w:line="288" w:lineRule="auto"/>
        <w:jc w:val="both"/>
        <w:rPr>
          <w:rFonts w:ascii="VNI-Times" w:hAnsi="VNI-Times"/>
          <w:lang w:val="fr-FR"/>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lang w:val="fr-FR"/>
        </w:rPr>
        <w:t>Soùng voâ tuyeán coù böôùc soùng 20m laø soùng</w:t>
      </w:r>
    </w:p>
    <w:p w:rsidR="0050693E" w:rsidRPr="00D2000C" w:rsidRDefault="0050693E" w:rsidP="0050693E">
      <w:pPr>
        <w:spacing w:line="288" w:lineRule="auto"/>
        <w:rPr>
          <w:rFonts w:ascii="VNI-Times" w:hAnsi="VNI-Times"/>
          <w:lang w:val="fr-FR"/>
        </w:rPr>
      </w:pPr>
      <w:r w:rsidRPr="00D2000C">
        <w:rPr>
          <w:rFonts w:ascii="VNI-Times" w:hAnsi="VNI-Times"/>
          <w:lang w:val="fr-FR"/>
        </w:rPr>
        <w:tab/>
        <w:t>A. daøi</w:t>
      </w:r>
      <w:r w:rsidRPr="00D2000C">
        <w:rPr>
          <w:rFonts w:ascii="VNI-Times" w:hAnsi="VNI-Times"/>
          <w:lang w:val="fr-FR"/>
        </w:rPr>
        <w:tab/>
      </w:r>
      <w:r w:rsidRPr="00D2000C">
        <w:rPr>
          <w:rFonts w:ascii="VNI-Times" w:hAnsi="VNI-Times"/>
          <w:lang w:val="fr-FR"/>
        </w:rPr>
        <w:tab/>
      </w:r>
      <w:r w:rsidRPr="00D2000C">
        <w:rPr>
          <w:rFonts w:ascii="VNI-Times" w:hAnsi="VNI-Times"/>
          <w:lang w:val="fr-FR"/>
        </w:rPr>
        <w:tab/>
        <w:t>B. trung</w:t>
      </w:r>
      <w:r w:rsidRPr="00D2000C">
        <w:rPr>
          <w:rFonts w:ascii="VNI-Times" w:hAnsi="VNI-Times"/>
          <w:lang w:val="fr-FR"/>
        </w:rPr>
        <w:tab/>
      </w:r>
      <w:r w:rsidRPr="00D2000C">
        <w:rPr>
          <w:rFonts w:ascii="VNI-Times" w:hAnsi="VNI-Times"/>
          <w:lang w:val="fr-FR"/>
        </w:rPr>
        <w:tab/>
      </w:r>
      <w:r w:rsidRPr="00D2000C">
        <w:rPr>
          <w:rFonts w:ascii="VNI-Times" w:hAnsi="VNI-Times"/>
          <w:lang w:val="fr-FR"/>
        </w:rPr>
        <w:tab/>
        <w:t>C. ngaén  *</w:t>
      </w:r>
      <w:r w:rsidRPr="00D2000C">
        <w:rPr>
          <w:rFonts w:ascii="VNI-Times" w:hAnsi="VNI-Times"/>
          <w:lang w:val="fr-FR"/>
        </w:rPr>
        <w:tab/>
      </w:r>
      <w:r w:rsidRPr="00D2000C">
        <w:rPr>
          <w:rFonts w:ascii="VNI-Times" w:hAnsi="VNI-Times"/>
          <w:lang w:val="fr-FR"/>
        </w:rPr>
        <w:tab/>
        <w:t>D. cöïc ngaén</w:t>
      </w:r>
    </w:p>
    <w:p w:rsidR="0050693E" w:rsidRPr="00D2000C" w:rsidRDefault="00703399" w:rsidP="0050693E">
      <w:pPr>
        <w:spacing w:line="288" w:lineRule="auto"/>
        <w:jc w:val="both"/>
      </w:pPr>
      <w:r w:rsidRPr="00D2000C">
        <w:rPr>
          <w:b/>
        </w:rPr>
        <w:lastRenderedPageBreak/>
        <w:fldChar w:fldCharType="begin"/>
      </w:r>
      <w:r w:rsidR="0050693E" w:rsidRPr="00D2000C">
        <w:rPr>
          <w:b/>
          <w:lang w:val="vi-VN"/>
        </w:rPr>
        <w:instrText xml:space="preserve"> AUTONUM  \* Arabic \s ) </w:instrText>
      </w:r>
      <w:r w:rsidRPr="00D2000C">
        <w:rPr>
          <w:b/>
        </w:rPr>
        <w:fldChar w:fldCharType="end"/>
      </w:r>
      <w:r w:rsidR="0050693E" w:rsidRPr="00D2000C">
        <w:rPr>
          <w:b/>
          <w:lang w:val="vi-VN"/>
        </w:rPr>
        <w:t xml:space="preserve"> </w:t>
      </w:r>
      <w:r w:rsidR="0050693E" w:rsidRPr="00D2000C">
        <w:t>Một electron được tăng tốc từ trạng thái nghỉ bởi một hiệu điện thế 100(</w:t>
      </w:r>
      <w:r w:rsidR="0050693E" w:rsidRPr="00D2000C">
        <w:rPr>
          <w:i/>
        </w:rPr>
        <w:t>kV</w:t>
      </w:r>
      <w:r w:rsidR="0050693E" w:rsidRPr="00D2000C">
        <w:t>). Khối lượng nghỉ của electron là 9,1.10</w:t>
      </w:r>
      <w:r w:rsidR="0050693E" w:rsidRPr="00D2000C">
        <w:rPr>
          <w:vertAlign w:val="superscript"/>
        </w:rPr>
        <w:t>-31</w:t>
      </w:r>
      <w:r w:rsidR="0050693E" w:rsidRPr="00D2000C">
        <w:t>(</w:t>
      </w:r>
      <w:r w:rsidR="0050693E" w:rsidRPr="00D2000C">
        <w:rPr>
          <w:i/>
        </w:rPr>
        <w:t>kg</w:t>
      </w:r>
      <w:r w:rsidR="0050693E" w:rsidRPr="00D2000C">
        <w:t>). Lấy c = 3.10</w:t>
      </w:r>
      <w:r w:rsidR="0050693E" w:rsidRPr="00D2000C">
        <w:rPr>
          <w:vertAlign w:val="superscript"/>
        </w:rPr>
        <w:t>8</w:t>
      </w:r>
      <w:r w:rsidR="0050693E" w:rsidRPr="00D2000C">
        <w:t xml:space="preserve"> (</w:t>
      </w:r>
      <w:r w:rsidR="0050693E" w:rsidRPr="00D2000C">
        <w:rPr>
          <w:i/>
        </w:rPr>
        <w:t>m/s</w:t>
      </w:r>
      <w:r w:rsidR="0050693E" w:rsidRPr="00D2000C">
        <w:t xml:space="preserve">). Tốc độ của electron sau khi tăng tốc là </w:t>
      </w:r>
    </w:p>
    <w:p w:rsidR="0050693E" w:rsidRPr="00D2000C" w:rsidRDefault="0050693E" w:rsidP="0050693E">
      <w:pPr>
        <w:spacing w:line="288" w:lineRule="auto"/>
        <w:ind w:left="360"/>
      </w:pPr>
      <w:r w:rsidRPr="00D2000C">
        <w:t>A. 1,875.10</w:t>
      </w:r>
      <w:r w:rsidRPr="00D2000C">
        <w:rPr>
          <w:vertAlign w:val="superscript"/>
        </w:rPr>
        <w:t>8</w:t>
      </w:r>
      <w:r w:rsidRPr="00D2000C">
        <w:t xml:space="preserve"> (</w:t>
      </w:r>
      <w:r w:rsidRPr="00D2000C">
        <w:rPr>
          <w:i/>
        </w:rPr>
        <w:t>m/s</w:t>
      </w:r>
      <w:r w:rsidRPr="00D2000C">
        <w:t>)</w:t>
      </w:r>
      <w:r w:rsidRPr="00D2000C">
        <w:tab/>
      </w:r>
      <w:r w:rsidRPr="00D2000C">
        <w:tab/>
        <w:t>B.  1,643.10</w:t>
      </w:r>
      <w:r w:rsidRPr="00D2000C">
        <w:rPr>
          <w:vertAlign w:val="superscript"/>
        </w:rPr>
        <w:t>8</w:t>
      </w:r>
      <w:r w:rsidRPr="00D2000C">
        <w:t xml:space="preserve"> (</w:t>
      </w:r>
      <w:r w:rsidRPr="00D2000C">
        <w:rPr>
          <w:i/>
        </w:rPr>
        <w:t>m/s</w:t>
      </w:r>
      <w:r w:rsidRPr="00D2000C">
        <w:t>) *</w:t>
      </w:r>
      <w:r w:rsidRPr="00D2000C">
        <w:tab/>
        <w:t>C.  1,483.10</w:t>
      </w:r>
      <w:r w:rsidRPr="00D2000C">
        <w:rPr>
          <w:vertAlign w:val="superscript"/>
        </w:rPr>
        <w:t>8</w:t>
      </w:r>
      <w:r w:rsidRPr="00D2000C">
        <w:t xml:space="preserve"> (</w:t>
      </w:r>
      <w:r w:rsidRPr="00D2000C">
        <w:rPr>
          <w:i/>
        </w:rPr>
        <w:t>m/s</w:t>
      </w:r>
      <w:r w:rsidRPr="00D2000C">
        <w:t>)</w:t>
      </w:r>
      <w:r w:rsidRPr="00D2000C">
        <w:tab/>
        <w:t>D.  1,384.10</w:t>
      </w:r>
      <w:r w:rsidRPr="00D2000C">
        <w:rPr>
          <w:vertAlign w:val="superscript"/>
        </w:rPr>
        <w:t>8</w:t>
      </w:r>
      <w:r w:rsidRPr="00D2000C">
        <w:t xml:space="preserve"> (</w:t>
      </w:r>
      <w:r w:rsidRPr="00D2000C">
        <w:rPr>
          <w:i/>
        </w:rPr>
        <w:t>m/s</w:t>
      </w:r>
      <w:r w:rsidRPr="00D2000C">
        <w:t>)</w:t>
      </w:r>
    </w:p>
    <w:p w:rsidR="0050693E" w:rsidRPr="00D2000C" w:rsidRDefault="00703399" w:rsidP="0050693E">
      <w:pPr>
        <w:spacing w:line="288" w:lineRule="auto"/>
        <w:jc w:val="both"/>
        <w:rPr>
          <w:rFonts w:ascii="VNI-Times" w:hAnsi="VNI-Times"/>
          <w:lang w:val="fr-FR"/>
        </w:rPr>
      </w:pPr>
      <w:r w:rsidRPr="00D2000C">
        <w:rPr>
          <w:b/>
        </w:rPr>
        <w:fldChar w:fldCharType="begin"/>
      </w:r>
      <w:r w:rsidR="0050693E" w:rsidRPr="00D2000C">
        <w:rPr>
          <w:b/>
        </w:rPr>
        <w:instrText xml:space="preserve"> AUTONUM  \s ") " </w:instrText>
      </w:r>
      <w:r w:rsidRPr="00D2000C">
        <w:rPr>
          <w:b/>
        </w:rPr>
        <w:fldChar w:fldCharType="end"/>
      </w:r>
      <w:r w:rsidR="0050693E" w:rsidRPr="00D2000C">
        <w:rPr>
          <w:b/>
        </w:rPr>
        <w:t xml:space="preserve"> </w:t>
      </w:r>
      <w:r w:rsidR="0050693E" w:rsidRPr="00D2000C">
        <w:rPr>
          <w:rFonts w:ascii="VNI-Times" w:hAnsi="VNI-Times"/>
          <w:lang w:val="fr-FR"/>
        </w:rPr>
        <w:t>Moät ngoïn ñeøn phaùt ra aùnh saùng ñôn saéc coù böôùc soùng 0,6625</w:t>
      </w:r>
      <w:r w:rsidR="0050693E" w:rsidRPr="00D2000C">
        <w:rPr>
          <w:rFonts w:ascii="VNI-Times" w:hAnsi="VNI-Times"/>
          <w:lang w:val="fr-FR"/>
        </w:rPr>
        <w:sym w:font="Symbol" w:char="F06D"/>
      </w:r>
      <w:r w:rsidR="0050693E" w:rsidRPr="00D2000C">
        <w:rPr>
          <w:rFonts w:ascii="VNI-Times" w:hAnsi="VNI-Times"/>
          <w:lang w:val="fr-FR"/>
        </w:rPr>
        <w:t>m seõ phaùt ra bao nhieâu phoâtoân trong moät giaây, neáu coâng suaát phaùt xaï cuûa ñeøn laø 9W. Cho h = 6,625.10</w:t>
      </w:r>
      <w:r w:rsidR="0050693E" w:rsidRPr="00D2000C">
        <w:rPr>
          <w:rFonts w:ascii="VNI-Times" w:hAnsi="VNI-Times"/>
          <w:vertAlign w:val="superscript"/>
          <w:lang w:val="fr-FR"/>
        </w:rPr>
        <w:t>-34</w:t>
      </w:r>
      <w:r w:rsidR="0050693E" w:rsidRPr="00D2000C">
        <w:rPr>
          <w:rFonts w:ascii="VNI-Times" w:hAnsi="VNI-Times"/>
          <w:lang w:val="fr-FR"/>
        </w:rPr>
        <w:t>Js, c = 3.10</w:t>
      </w:r>
      <w:r w:rsidR="0050693E" w:rsidRPr="00D2000C">
        <w:rPr>
          <w:rFonts w:ascii="VNI-Times" w:hAnsi="VNI-Times"/>
          <w:vertAlign w:val="superscript"/>
          <w:lang w:val="fr-FR"/>
        </w:rPr>
        <w:t>8</w:t>
      </w:r>
      <w:r w:rsidR="0050693E" w:rsidRPr="00D2000C">
        <w:rPr>
          <w:rFonts w:ascii="VNI-Times" w:hAnsi="VNI-Times"/>
          <w:lang w:val="fr-FR"/>
        </w:rPr>
        <w:t>m/s.</w:t>
      </w:r>
    </w:p>
    <w:p w:rsidR="0050693E" w:rsidRPr="00D2000C" w:rsidRDefault="0050693E" w:rsidP="0050693E">
      <w:pPr>
        <w:spacing w:line="288" w:lineRule="auto"/>
        <w:rPr>
          <w:rFonts w:ascii="VNI-Times" w:hAnsi="VNI-Times"/>
          <w:lang w:val="fr-FR"/>
        </w:rPr>
      </w:pPr>
      <w:r w:rsidRPr="00D2000C">
        <w:rPr>
          <w:rFonts w:ascii="VNI-Times" w:hAnsi="VNI-Times"/>
          <w:lang w:val="fr-FR"/>
        </w:rPr>
        <w:tab/>
        <w:t>A. 1,5.10</w:t>
      </w:r>
      <w:r w:rsidRPr="00D2000C">
        <w:rPr>
          <w:rFonts w:ascii="VNI-Times" w:hAnsi="VNI-Times"/>
          <w:vertAlign w:val="superscript"/>
          <w:lang w:val="fr-FR"/>
        </w:rPr>
        <w:t>12</w:t>
      </w:r>
      <w:r w:rsidRPr="00D2000C">
        <w:rPr>
          <w:rFonts w:ascii="VNI-Times" w:hAnsi="VNI-Times"/>
          <w:lang w:val="fr-FR"/>
        </w:rPr>
        <w:t xml:space="preserve"> haït</w:t>
      </w:r>
      <w:r w:rsidRPr="00D2000C">
        <w:rPr>
          <w:rFonts w:ascii="VNI-Times" w:hAnsi="VNI-Times"/>
          <w:lang w:val="fr-FR"/>
        </w:rPr>
        <w:tab/>
      </w:r>
      <w:r w:rsidRPr="00D2000C">
        <w:rPr>
          <w:rFonts w:ascii="VNI-Times" w:hAnsi="VNI-Times"/>
          <w:lang w:val="fr-FR"/>
        </w:rPr>
        <w:tab/>
        <w:t>B. 1,5.10</w:t>
      </w:r>
      <w:r w:rsidRPr="00D2000C">
        <w:rPr>
          <w:rFonts w:ascii="VNI-Times" w:hAnsi="VNI-Times"/>
          <w:vertAlign w:val="superscript"/>
          <w:lang w:val="fr-FR"/>
        </w:rPr>
        <w:t>14</w:t>
      </w:r>
      <w:r w:rsidRPr="00D2000C">
        <w:rPr>
          <w:rFonts w:ascii="VNI-Times" w:hAnsi="VNI-Times"/>
          <w:lang w:val="fr-FR"/>
        </w:rPr>
        <w:t xml:space="preserve"> haït</w:t>
      </w:r>
      <w:r w:rsidRPr="00D2000C">
        <w:rPr>
          <w:rFonts w:ascii="VNI-Times" w:hAnsi="VNI-Times"/>
          <w:lang w:val="fr-FR"/>
        </w:rPr>
        <w:tab/>
      </w:r>
      <w:r w:rsidRPr="00D2000C">
        <w:rPr>
          <w:rFonts w:ascii="VNI-Times" w:hAnsi="VNI-Times"/>
          <w:lang w:val="fr-FR"/>
        </w:rPr>
        <w:tab/>
        <w:t>C. 3.10</w:t>
      </w:r>
      <w:r w:rsidRPr="00D2000C">
        <w:rPr>
          <w:rFonts w:ascii="VNI-Times" w:hAnsi="VNI-Times"/>
          <w:vertAlign w:val="superscript"/>
          <w:lang w:val="fr-FR"/>
        </w:rPr>
        <w:t>13</w:t>
      </w:r>
      <w:r w:rsidRPr="00D2000C">
        <w:rPr>
          <w:rFonts w:ascii="VNI-Times" w:hAnsi="VNI-Times"/>
          <w:lang w:val="fr-FR"/>
        </w:rPr>
        <w:t xml:space="preserve"> haït</w:t>
      </w:r>
      <w:r w:rsidRPr="00D2000C">
        <w:rPr>
          <w:rFonts w:ascii="VNI-Times" w:hAnsi="VNI-Times"/>
          <w:lang w:val="fr-FR"/>
        </w:rPr>
        <w:tab/>
      </w:r>
      <w:r w:rsidRPr="00D2000C">
        <w:rPr>
          <w:rFonts w:ascii="VNI-Times" w:hAnsi="VNI-Times"/>
          <w:lang w:val="fr-FR"/>
        </w:rPr>
        <w:tab/>
      </w:r>
      <w:r w:rsidRPr="00D2000C">
        <w:rPr>
          <w:rFonts w:ascii="VNI-Times" w:hAnsi="VNI-Times"/>
          <w:lang w:val="fr-FR"/>
        </w:rPr>
        <w:tab/>
        <w:t>D. 3.10</w:t>
      </w:r>
      <w:r w:rsidRPr="00D2000C">
        <w:rPr>
          <w:rFonts w:ascii="VNI-Times" w:hAnsi="VNI-Times"/>
          <w:vertAlign w:val="superscript"/>
          <w:lang w:val="fr-FR"/>
        </w:rPr>
        <w:t>19</w:t>
      </w:r>
      <w:r w:rsidRPr="00D2000C">
        <w:rPr>
          <w:rFonts w:ascii="VNI-Times" w:hAnsi="VNI-Times"/>
          <w:lang w:val="fr-FR"/>
        </w:rPr>
        <w:t xml:space="preserve"> haït * </w:t>
      </w:r>
    </w:p>
    <w:p w:rsidR="001E5176" w:rsidRPr="00D2000C" w:rsidRDefault="00703399" w:rsidP="008775A9">
      <w:pPr>
        <w:spacing w:line="288" w:lineRule="auto"/>
        <w:jc w:val="both"/>
        <w:rPr>
          <w:b/>
          <w:bCs/>
        </w:rPr>
      </w:pPr>
      <w:r w:rsidRPr="00D2000C">
        <w:rPr>
          <w:b/>
        </w:rPr>
        <w:fldChar w:fldCharType="begin"/>
      </w:r>
      <w:r w:rsidR="00F7163A" w:rsidRPr="00D2000C">
        <w:rPr>
          <w:b/>
        </w:rPr>
        <w:instrText xml:space="preserve"> AUTONUM  \s ") " </w:instrText>
      </w:r>
      <w:r w:rsidRPr="00D2000C">
        <w:rPr>
          <w:b/>
        </w:rPr>
        <w:fldChar w:fldCharType="end"/>
      </w:r>
      <w:r w:rsidR="00F7163A" w:rsidRPr="00D2000C">
        <w:rPr>
          <w:b/>
        </w:rPr>
        <w:t xml:space="preserve"> </w:t>
      </w:r>
      <w:r w:rsidR="001E5176" w:rsidRPr="00D2000C">
        <w:t xml:space="preserve">Cho 2 vectơ </w:t>
      </w:r>
      <w:r w:rsidR="001E5176" w:rsidRPr="00D2000C">
        <w:rPr>
          <w:position w:val="-6"/>
        </w:rPr>
        <w:object w:dxaOrig="200" w:dyaOrig="279">
          <v:shape id="_x0000_i1047" type="#_x0000_t75" style="width:10pt;height:14.5pt" o:ole="">
            <v:imagedata r:id="rId45" o:title=""/>
          </v:shape>
          <o:OLEObject Type="Embed" ProgID="Equation.DSMT4" ShapeID="_x0000_i1047" DrawAspect="Content" ObjectID="_1494157766" r:id="rId46"/>
        </w:object>
      </w:r>
      <w:r w:rsidR="001E5176" w:rsidRPr="00D2000C">
        <w:t xml:space="preserve">, </w:t>
      </w:r>
      <w:r w:rsidR="001E5176" w:rsidRPr="00D2000C">
        <w:rPr>
          <w:position w:val="-4"/>
        </w:rPr>
        <w:object w:dxaOrig="220" w:dyaOrig="320">
          <v:shape id="_x0000_i1048" type="#_x0000_t75" style="width:11.5pt;height:15.5pt" o:ole="">
            <v:imagedata r:id="rId47" o:title=""/>
          </v:shape>
          <o:OLEObject Type="Embed" ProgID="Equation.DSMT4" ShapeID="_x0000_i1048" DrawAspect="Content" ObjectID="_1494157767" r:id="rId48"/>
        </w:object>
      </w:r>
      <w:r w:rsidR="001E5176" w:rsidRPr="00D2000C">
        <w:t xml:space="preserve"> nằm trong mặt phẳng trang giấy như hình vẽ. </w:t>
      </w:r>
      <w:r w:rsidR="001E5176" w:rsidRPr="00D2000C">
        <w:rPr>
          <w:position w:val="-6"/>
        </w:rPr>
        <w:object w:dxaOrig="200" w:dyaOrig="279">
          <v:shape id="_x0000_i1049" type="#_x0000_t75" style="width:10pt;height:14.5pt" o:ole="">
            <v:imagedata r:id="rId45" o:title=""/>
          </v:shape>
          <o:OLEObject Type="Embed" ProgID="Equation.DSMT4" ShapeID="_x0000_i1049" DrawAspect="Content" ObjectID="_1494157768" r:id="rId49"/>
        </w:object>
      </w:r>
      <w:r w:rsidR="001E5176" w:rsidRPr="00D2000C">
        <w:t xml:space="preserve"> lả vectơ vận tốc truyền sóng điện từ, </w:t>
      </w:r>
      <w:r w:rsidR="001E5176" w:rsidRPr="00D2000C">
        <w:rPr>
          <w:position w:val="-4"/>
        </w:rPr>
        <w:object w:dxaOrig="220" w:dyaOrig="320">
          <v:shape id="_x0000_i1050" type="#_x0000_t75" style="width:11.5pt;height:15.5pt" o:ole="">
            <v:imagedata r:id="rId47" o:title=""/>
          </v:shape>
          <o:OLEObject Type="Embed" ProgID="Equation.DSMT4" ShapeID="_x0000_i1050" DrawAspect="Content" ObjectID="_1494157769" r:id="rId50"/>
        </w:object>
      </w:r>
      <w:r w:rsidR="001E5176" w:rsidRPr="00D2000C">
        <w:t xml:space="preserve"> là véctơ cường độ điện trường tại điểm khảo sát. Hãy xác định phương chiều của vectơ cảm ứng từ:</w:t>
      </w:r>
      <w:r w:rsidR="001E5176" w:rsidRPr="00D2000C">
        <w:rPr>
          <w:b/>
          <w:bCs/>
        </w:rPr>
        <w:t xml:space="preserve"> </w:t>
      </w:r>
    </w:p>
    <w:p w:rsidR="001E5176" w:rsidRPr="00D2000C" w:rsidRDefault="00F12198" w:rsidP="008775A9">
      <w:pPr>
        <w:spacing w:line="288" w:lineRule="auto"/>
        <w:ind w:firstLine="283"/>
      </w:pPr>
      <w:r>
        <w:rPr>
          <w:noProof/>
        </w:rPr>
        <w:pict>
          <v:group id="_x0000_s1040" style="position:absolute;left:0;text-align:left;margin-left:418.5pt;margin-top:14.05pt;width:78pt;height:40.75pt;z-index:251657728" coordorigin="7176,3638" coordsize="2051,10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1" type="#_x0000_t136" style="position:absolute;left:7405;top:4520;width:129;height:173" fillcolor="black">
              <v:shadow color="#868686"/>
              <v:textpath style="font-family:&quot;VNtimes new roman&quot;;v-text-kern:t" trim="t" fitpath="t" string="E"/>
            </v:shape>
            <v:shape id="_x0000_s1042" type="#_x0000_t136" style="position:absolute;left:8958;top:3870;width:115;height:115" fillcolor="black">
              <v:shadow color="#868686"/>
              <v:textpath style="font-family:&quot;VNtimes new roman&quot;;v-text-kern:t" trim="t" fitpath="t" string="v"/>
            </v:shape>
            <v:line id="_x0000_s1043" style="position:absolute" from="8948,3789" to="9227,3790" strokeweight="1pt">
              <v:stroke endarrow="block" endarrowwidth="narrow"/>
            </v:line>
            <v:shapetype id="_x0000_t32" coordsize="21600,21600" o:spt="32" o:oned="t" path="m,l21600,21600e" filled="f">
              <v:path arrowok="t" fillok="f" o:connecttype="none"/>
              <o:lock v:ext="edit" shapetype="t"/>
            </v:shapetype>
            <v:shape id="_x0000_s1044" type="#_x0000_t32" style="position:absolute;left:7176;top:3638;width:1693;height:0" o:connectortype="straight">
              <v:stroke endarrow="block"/>
            </v:shape>
            <v:shape id="_x0000_s1045" type="#_x0000_t32" style="position:absolute;left:7176;top:3638;width:0;height:951" o:connectortype="straight">
              <v:stroke endarrow="block"/>
            </v:shape>
            <v:line id="_x0000_s1046" style="position:absolute" from="7371,4394" to="7650,4395" strokeweight="1pt">
              <v:stroke endarrow="block" endarrowwidth="narrow"/>
            </v:line>
            <w10:wrap type="square"/>
          </v:group>
        </w:pict>
      </w:r>
      <w:r w:rsidR="001E5176" w:rsidRPr="00D2000C">
        <w:t>A. cùng phương, ngược chiều </w:t>
      </w:r>
      <w:r w:rsidR="001E5176" w:rsidRPr="00D2000C">
        <w:rPr>
          <w:position w:val="-4"/>
        </w:rPr>
        <w:object w:dxaOrig="220" w:dyaOrig="320">
          <v:shape id="_x0000_i1051" type="#_x0000_t75" style="width:11.5pt;height:15.5pt" o:ole="">
            <v:imagedata r:id="rId47" o:title=""/>
          </v:shape>
          <o:OLEObject Type="Embed" ProgID="Equation.DSMT4" ShapeID="_x0000_i1051" DrawAspect="Content" ObjectID="_1494157770" r:id="rId51"/>
        </w:object>
      </w:r>
    </w:p>
    <w:p w:rsidR="001E5176" w:rsidRPr="00D2000C" w:rsidRDefault="001E5176" w:rsidP="008775A9">
      <w:pPr>
        <w:spacing w:line="288" w:lineRule="auto"/>
        <w:ind w:firstLine="283"/>
      </w:pPr>
      <w:r w:rsidRPr="00D2000C">
        <w:t xml:space="preserve">B. vuông góc với </w:t>
      </w:r>
      <w:r w:rsidRPr="00D2000C">
        <w:rPr>
          <w:position w:val="-6"/>
        </w:rPr>
        <w:object w:dxaOrig="200" w:dyaOrig="279">
          <v:shape id="_x0000_i1052" type="#_x0000_t75" style="width:10pt;height:14.5pt" o:ole="">
            <v:imagedata r:id="rId45" o:title=""/>
          </v:shape>
          <o:OLEObject Type="Embed" ProgID="Equation.DSMT4" ShapeID="_x0000_i1052" DrawAspect="Content" ObjectID="_1494157771" r:id="rId52"/>
        </w:object>
      </w:r>
      <w:r w:rsidRPr="00D2000C">
        <w:t xml:space="preserve"> và hướng vào trong mặt phẳng trang giấy. *</w:t>
      </w:r>
    </w:p>
    <w:p w:rsidR="001E5176" w:rsidRPr="00D2000C" w:rsidRDefault="001E5176" w:rsidP="008775A9">
      <w:pPr>
        <w:spacing w:line="288" w:lineRule="auto"/>
        <w:ind w:firstLine="283"/>
      </w:pPr>
      <w:r w:rsidRPr="00D2000C">
        <w:t xml:space="preserve">C. cùng phương, ngược chiều với </w:t>
      </w:r>
      <w:r w:rsidRPr="00D2000C">
        <w:rPr>
          <w:position w:val="-6"/>
        </w:rPr>
        <w:object w:dxaOrig="200" w:dyaOrig="279">
          <v:shape id="_x0000_i1053" type="#_x0000_t75" style="width:10pt;height:14.5pt" o:ole="">
            <v:imagedata r:id="rId45" o:title=""/>
          </v:shape>
          <o:OLEObject Type="Embed" ProgID="Equation.DSMT4" ShapeID="_x0000_i1053" DrawAspect="Content" ObjectID="_1494157772" r:id="rId53"/>
        </w:object>
      </w:r>
      <w:r w:rsidRPr="00D2000C">
        <w:t xml:space="preserve"> .</w:t>
      </w:r>
    </w:p>
    <w:p w:rsidR="001E5176" w:rsidRPr="00D2000C" w:rsidRDefault="001E5176" w:rsidP="008775A9">
      <w:pPr>
        <w:spacing w:line="288" w:lineRule="auto"/>
        <w:ind w:firstLine="283"/>
        <w:jc w:val="both"/>
        <w:rPr>
          <w:lang w:val="fr-FR"/>
        </w:rPr>
      </w:pPr>
      <w:r w:rsidRPr="00D2000C">
        <w:t xml:space="preserve">D. vuông góc với </w:t>
      </w:r>
      <w:r w:rsidRPr="00D2000C">
        <w:rPr>
          <w:position w:val="-6"/>
        </w:rPr>
        <w:object w:dxaOrig="200" w:dyaOrig="279">
          <v:shape id="_x0000_i1054" type="#_x0000_t75" style="width:10pt;height:14.5pt" o:ole="">
            <v:imagedata r:id="rId45" o:title=""/>
          </v:shape>
          <o:OLEObject Type="Embed" ProgID="Equation.DSMT4" ShapeID="_x0000_i1054" DrawAspect="Content" ObjectID="_1494157773" r:id="rId54"/>
        </w:object>
      </w:r>
      <w:r w:rsidRPr="00D2000C">
        <w:t> và hướng ra ngoài mặt phẳng trang giấy.</w:t>
      </w:r>
    </w:p>
    <w:p w:rsidR="0050693E" w:rsidRDefault="0050693E" w:rsidP="008775A9">
      <w:pPr>
        <w:tabs>
          <w:tab w:val="left" w:pos="240"/>
          <w:tab w:val="left" w:pos="600"/>
          <w:tab w:val="left" w:pos="840"/>
          <w:tab w:val="left" w:pos="2880"/>
          <w:tab w:val="left" w:pos="5400"/>
          <w:tab w:val="left" w:pos="7920"/>
        </w:tabs>
        <w:spacing w:line="288" w:lineRule="auto"/>
        <w:jc w:val="both"/>
        <w:rPr>
          <w:b/>
        </w:rPr>
      </w:pPr>
    </w:p>
    <w:p w:rsidR="00CD7D55" w:rsidRPr="00D2000C" w:rsidRDefault="00585252" w:rsidP="008775A9">
      <w:pPr>
        <w:spacing w:line="288" w:lineRule="auto"/>
        <w:jc w:val="center"/>
      </w:pPr>
      <w:r w:rsidRPr="00D2000C">
        <w:rPr>
          <w:rFonts w:ascii="VNI-Times" w:hAnsi="VNI-Times"/>
          <w:b/>
          <w:bCs/>
          <w:lang w:val="fr-FR"/>
        </w:rPr>
        <w:t>----------------------</w:t>
      </w:r>
      <w:r w:rsidR="0091400F" w:rsidRPr="00D2000C">
        <w:rPr>
          <w:rFonts w:ascii="VNI-Times" w:hAnsi="VNI-Times"/>
          <w:b/>
          <w:bCs/>
          <w:lang w:val="fr-FR"/>
        </w:rPr>
        <w:t xml:space="preserve"> HEÁT </w:t>
      </w:r>
      <w:r w:rsidRPr="00D2000C">
        <w:rPr>
          <w:rFonts w:ascii="VNI-Times" w:hAnsi="VNI-Times"/>
          <w:b/>
          <w:bCs/>
          <w:lang w:val="fr-FR"/>
        </w:rPr>
        <w:t>----------------------</w:t>
      </w:r>
    </w:p>
    <w:p w:rsidR="007A2213" w:rsidRPr="00D2000C" w:rsidRDefault="007A2213" w:rsidP="008775A9">
      <w:pPr>
        <w:spacing w:line="288" w:lineRule="auto"/>
        <w:jc w:val="both"/>
      </w:pPr>
    </w:p>
    <w:p w:rsidR="002505FA" w:rsidRPr="00D2000C" w:rsidRDefault="002505FA" w:rsidP="008775A9">
      <w:pPr>
        <w:spacing w:line="288" w:lineRule="auto"/>
        <w:jc w:val="both"/>
      </w:pPr>
    </w:p>
    <w:p w:rsidR="00506CC4" w:rsidRPr="00D2000C" w:rsidRDefault="00506CC4" w:rsidP="008775A9">
      <w:pPr>
        <w:spacing w:line="288" w:lineRule="auto"/>
        <w:jc w:val="both"/>
      </w:pPr>
    </w:p>
    <w:p w:rsidR="0029374B" w:rsidRPr="00D2000C" w:rsidRDefault="0029374B" w:rsidP="008775A9">
      <w:pPr>
        <w:spacing w:line="288" w:lineRule="auto"/>
        <w:jc w:val="both"/>
      </w:pPr>
    </w:p>
    <w:p w:rsidR="0029374B" w:rsidRPr="00D2000C" w:rsidRDefault="0029374B" w:rsidP="008775A9">
      <w:pPr>
        <w:spacing w:line="288" w:lineRule="auto"/>
        <w:jc w:val="both"/>
      </w:pPr>
    </w:p>
    <w:p w:rsidR="00B05BEA" w:rsidRPr="00D2000C" w:rsidRDefault="00B05BEA" w:rsidP="008775A9">
      <w:pPr>
        <w:spacing w:line="288" w:lineRule="auto"/>
        <w:jc w:val="both"/>
      </w:pPr>
    </w:p>
    <w:p w:rsidR="00744B95" w:rsidRPr="00D2000C" w:rsidRDefault="00744B95" w:rsidP="008775A9">
      <w:pPr>
        <w:spacing w:line="288" w:lineRule="auto"/>
        <w:rPr>
          <w:bCs/>
        </w:rPr>
      </w:pPr>
    </w:p>
    <w:sectPr w:rsidR="00744B95" w:rsidRPr="00D2000C" w:rsidSect="00B35FDF">
      <w:footerReference w:type="default" r:id="rId55"/>
      <w:pgSz w:w="11906" w:h="16838"/>
      <w:pgMar w:top="720" w:right="720" w:bottom="720" w:left="720" w:header="576" w:footer="576"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198" w:rsidRDefault="00F12198">
      <w:r>
        <w:separator/>
      </w:r>
    </w:p>
  </w:endnote>
  <w:endnote w:type="continuationSeparator" w:id="0">
    <w:p w:rsidR="00F12198" w:rsidRDefault="00F121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A41" w:rsidRDefault="00EB3A41" w:rsidP="007F70AA">
    <w:pPr>
      <w:pStyle w:val="Footer"/>
      <w:pBdr>
        <w:top w:val="single" w:sz="4" w:space="1" w:color="auto"/>
      </w:pBdr>
      <w:jc w:val="right"/>
    </w:pPr>
    <w:r>
      <w:t xml:space="preserve">Trang </w:t>
    </w:r>
    <w:r w:rsidR="00703399">
      <w:rPr>
        <w:rStyle w:val="PageNumber"/>
      </w:rPr>
      <w:fldChar w:fldCharType="begin"/>
    </w:r>
    <w:r>
      <w:rPr>
        <w:rStyle w:val="PageNumber"/>
      </w:rPr>
      <w:instrText xml:space="preserve"> PAGE </w:instrText>
    </w:r>
    <w:r w:rsidR="00703399">
      <w:rPr>
        <w:rStyle w:val="PageNumber"/>
      </w:rPr>
      <w:fldChar w:fldCharType="separate"/>
    </w:r>
    <w:r w:rsidR="004A558C">
      <w:rPr>
        <w:rStyle w:val="PageNumber"/>
        <w:noProof/>
      </w:rPr>
      <w:t>1</w:t>
    </w:r>
    <w:r w:rsidR="00703399">
      <w:rPr>
        <w:rStyle w:val="PageNumber"/>
      </w:rPr>
      <w:fldChar w:fldCharType="end"/>
    </w:r>
    <w:r>
      <w:rPr>
        <w:rStyle w:val="PageNumber"/>
      </w:rPr>
      <w:t>/4 đề 531</w:t>
    </w:r>
  </w:p>
  <w:p w:rsidR="00EB3A41" w:rsidRDefault="00EB3A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198" w:rsidRDefault="00F12198">
      <w:r>
        <w:separator/>
      </w:r>
    </w:p>
  </w:footnote>
  <w:footnote w:type="continuationSeparator" w:id="0">
    <w:p w:rsidR="00F12198" w:rsidRDefault="00F121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817FA"/>
    <w:multiLevelType w:val="hybridMultilevel"/>
    <w:tmpl w:val="3B9C2C28"/>
    <w:lvl w:ilvl="0" w:tplc="62DE47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40040"/>
    <w:multiLevelType w:val="hybridMultilevel"/>
    <w:tmpl w:val="366E713A"/>
    <w:lvl w:ilvl="0" w:tplc="A98AB6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8BB66C0"/>
    <w:multiLevelType w:val="hybridMultilevel"/>
    <w:tmpl w:val="B63E0F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974967"/>
    <w:multiLevelType w:val="hybridMultilevel"/>
    <w:tmpl w:val="851A9E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6C8023B"/>
    <w:multiLevelType w:val="hybridMultilevel"/>
    <w:tmpl w:val="7EFC2ED4"/>
    <w:lvl w:ilvl="0" w:tplc="7E74C714">
      <w:start w:val="1"/>
      <w:numFmt w:val="decimal"/>
      <w:lvlText w:val="Caâu %1."/>
      <w:lvlJc w:val="left"/>
      <w:pPr>
        <w:ind w:left="0" w:firstLine="0"/>
      </w:pPr>
      <w:rPr>
        <w:rFonts w:ascii="VNI-Times" w:hAnsi="VNI-Times" w:hint="default"/>
        <w:b/>
        <w:i w:val="0"/>
        <w:color w:val="auto"/>
        <w:sz w:val="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70F68B7"/>
    <w:multiLevelType w:val="hybridMultilevel"/>
    <w:tmpl w:val="7C5E961C"/>
    <w:lvl w:ilvl="0" w:tplc="3F1C73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0C220E3"/>
    <w:multiLevelType w:val="hybridMultilevel"/>
    <w:tmpl w:val="9C9A6480"/>
    <w:lvl w:ilvl="0" w:tplc="A4106822">
      <w:start w:val="1"/>
      <w:numFmt w:val="decimal"/>
      <w:lvlText w:val="Caâu %1."/>
      <w:lvlJc w:val="left"/>
      <w:pPr>
        <w:ind w:left="0" w:firstLine="0"/>
      </w:pPr>
      <w:rPr>
        <w:rFonts w:ascii="VNI-Times" w:hAnsi="VNI-Times" w:hint="default"/>
        <w:b/>
        <w:i w:val="0"/>
        <w:color w:val="auto"/>
        <w:sz w:val="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C806F91"/>
    <w:multiLevelType w:val="hybridMultilevel"/>
    <w:tmpl w:val="4A507622"/>
    <w:lvl w:ilvl="0" w:tplc="0409000F">
      <w:start w:val="1"/>
      <w:numFmt w:val="decimal"/>
      <w:lvlText w:val="%1."/>
      <w:lvlJc w:val="left"/>
      <w:pPr>
        <w:tabs>
          <w:tab w:val="num" w:pos="720"/>
        </w:tabs>
        <w:ind w:left="720" w:hanging="360"/>
      </w:pPr>
    </w:lvl>
    <w:lvl w:ilvl="1" w:tplc="88EE76D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5CE62D4"/>
    <w:multiLevelType w:val="hybridMultilevel"/>
    <w:tmpl w:val="0674CD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68A54E87"/>
    <w:multiLevelType w:val="hybridMultilevel"/>
    <w:tmpl w:val="B2AC050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EF862DE"/>
    <w:multiLevelType w:val="hybridMultilevel"/>
    <w:tmpl w:val="79FE8368"/>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772517F4"/>
    <w:multiLevelType w:val="hybridMultilevel"/>
    <w:tmpl w:val="9C2CB7BE"/>
    <w:lvl w:ilvl="0" w:tplc="14EE7394">
      <w:start w:val="1"/>
      <w:numFmt w:val="decimal"/>
      <w:lvlText w:val="Câu %1."/>
      <w:lvlJc w:val="center"/>
      <w:pPr>
        <w:tabs>
          <w:tab w:val="num" w:pos="360"/>
        </w:tabs>
        <w:ind w:left="0" w:firstLine="360"/>
      </w:pPr>
      <w:rPr>
        <w:rFonts w:ascii="Times New Roman" w:hAnsi="Times New Roman" w:cs="Times New Roman" w:hint="default"/>
        <w:b/>
        <w:i w:val="0"/>
        <w:caps w:val="0"/>
        <w:strike w:val="0"/>
        <w:dstrike w:val="0"/>
        <w:vanish w:val="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B94D24"/>
    <w:multiLevelType w:val="hybridMultilevel"/>
    <w:tmpl w:val="65C0E022"/>
    <w:lvl w:ilvl="0" w:tplc="ED2EB1B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10"/>
  </w:num>
  <w:num w:numId="4">
    <w:abstractNumId w:val="11"/>
  </w:num>
  <w:num w:numId="5">
    <w:abstractNumId w:val="4"/>
  </w:num>
  <w:num w:numId="6">
    <w:abstractNumId w:val="9"/>
  </w:num>
  <w:num w:numId="7">
    <w:abstractNumId w:val="2"/>
  </w:num>
  <w:num w:numId="8">
    <w:abstractNumId w:val="6"/>
  </w:num>
  <w:num w:numId="9">
    <w:abstractNumId w:val="3"/>
  </w:num>
  <w:num w:numId="10">
    <w:abstractNumId w:val="12"/>
  </w:num>
  <w:num w:numId="11">
    <w:abstractNumId w:val="0"/>
  </w:num>
  <w:num w:numId="12">
    <w:abstractNumId w:val="5"/>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ShadeFormData/>
  <w:characterSpacingControl w:val="compressPunctuation"/>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C17"/>
    <w:rsid w:val="0000156A"/>
    <w:rsid w:val="00002055"/>
    <w:rsid w:val="00003A23"/>
    <w:rsid w:val="0000719F"/>
    <w:rsid w:val="000161FF"/>
    <w:rsid w:val="00020BBB"/>
    <w:rsid w:val="00022FEC"/>
    <w:rsid w:val="0002699D"/>
    <w:rsid w:val="000279E8"/>
    <w:rsid w:val="00031D6B"/>
    <w:rsid w:val="0003460E"/>
    <w:rsid w:val="00036205"/>
    <w:rsid w:val="000363EF"/>
    <w:rsid w:val="00037D69"/>
    <w:rsid w:val="00044FF0"/>
    <w:rsid w:val="00051C6A"/>
    <w:rsid w:val="0006053B"/>
    <w:rsid w:val="00064D35"/>
    <w:rsid w:val="000652A6"/>
    <w:rsid w:val="00065860"/>
    <w:rsid w:val="00067C51"/>
    <w:rsid w:val="00071497"/>
    <w:rsid w:val="000722BA"/>
    <w:rsid w:val="00085390"/>
    <w:rsid w:val="0008728A"/>
    <w:rsid w:val="00095E30"/>
    <w:rsid w:val="000A7E7E"/>
    <w:rsid w:val="000B6B46"/>
    <w:rsid w:val="000C653D"/>
    <w:rsid w:val="000D1DE4"/>
    <w:rsid w:val="000D3D9C"/>
    <w:rsid w:val="000D6343"/>
    <w:rsid w:val="000D7965"/>
    <w:rsid w:val="000E5538"/>
    <w:rsid w:val="001118A2"/>
    <w:rsid w:val="001137D1"/>
    <w:rsid w:val="00113AB5"/>
    <w:rsid w:val="0012085A"/>
    <w:rsid w:val="00121A58"/>
    <w:rsid w:val="00123007"/>
    <w:rsid w:val="00132CC5"/>
    <w:rsid w:val="001371D2"/>
    <w:rsid w:val="0014024A"/>
    <w:rsid w:val="0014509C"/>
    <w:rsid w:val="00146CDB"/>
    <w:rsid w:val="00147AFB"/>
    <w:rsid w:val="00160228"/>
    <w:rsid w:val="00160A45"/>
    <w:rsid w:val="00160D18"/>
    <w:rsid w:val="00161235"/>
    <w:rsid w:val="00166179"/>
    <w:rsid w:val="0017495C"/>
    <w:rsid w:val="00180721"/>
    <w:rsid w:val="00190CD0"/>
    <w:rsid w:val="001940C4"/>
    <w:rsid w:val="00195573"/>
    <w:rsid w:val="001963DC"/>
    <w:rsid w:val="00197775"/>
    <w:rsid w:val="001A11F7"/>
    <w:rsid w:val="001A232A"/>
    <w:rsid w:val="001A38C9"/>
    <w:rsid w:val="001A4C0C"/>
    <w:rsid w:val="001B2C50"/>
    <w:rsid w:val="001B3216"/>
    <w:rsid w:val="001B4861"/>
    <w:rsid w:val="001B4A18"/>
    <w:rsid w:val="001B63FC"/>
    <w:rsid w:val="001B7C56"/>
    <w:rsid w:val="001C0293"/>
    <w:rsid w:val="001C5118"/>
    <w:rsid w:val="001D5186"/>
    <w:rsid w:val="001D54D8"/>
    <w:rsid w:val="001D6764"/>
    <w:rsid w:val="001E09DA"/>
    <w:rsid w:val="001E48C7"/>
    <w:rsid w:val="001E5176"/>
    <w:rsid w:val="001E5DCF"/>
    <w:rsid w:val="001E700A"/>
    <w:rsid w:val="001F489D"/>
    <w:rsid w:val="001F4E5D"/>
    <w:rsid w:val="001F5C79"/>
    <w:rsid w:val="001F5CB0"/>
    <w:rsid w:val="00200250"/>
    <w:rsid w:val="00200252"/>
    <w:rsid w:val="00200C30"/>
    <w:rsid w:val="00201636"/>
    <w:rsid w:val="002032B3"/>
    <w:rsid w:val="00205E07"/>
    <w:rsid w:val="002106DF"/>
    <w:rsid w:val="00221688"/>
    <w:rsid w:val="00223670"/>
    <w:rsid w:val="002236FA"/>
    <w:rsid w:val="00224AFC"/>
    <w:rsid w:val="00226D2D"/>
    <w:rsid w:val="00227683"/>
    <w:rsid w:val="00234189"/>
    <w:rsid w:val="002360F9"/>
    <w:rsid w:val="00246BBC"/>
    <w:rsid w:val="00246E43"/>
    <w:rsid w:val="0024772B"/>
    <w:rsid w:val="002505FA"/>
    <w:rsid w:val="00253DD2"/>
    <w:rsid w:val="00254988"/>
    <w:rsid w:val="00255B89"/>
    <w:rsid w:val="00256551"/>
    <w:rsid w:val="0025660C"/>
    <w:rsid w:val="00262C6D"/>
    <w:rsid w:val="00264709"/>
    <w:rsid w:val="002666D2"/>
    <w:rsid w:val="00270717"/>
    <w:rsid w:val="0027680B"/>
    <w:rsid w:val="002860A1"/>
    <w:rsid w:val="00291B99"/>
    <w:rsid w:val="0029374B"/>
    <w:rsid w:val="00296109"/>
    <w:rsid w:val="002A6630"/>
    <w:rsid w:val="002B08DD"/>
    <w:rsid w:val="002B22F3"/>
    <w:rsid w:val="002B59EC"/>
    <w:rsid w:val="002C2C47"/>
    <w:rsid w:val="002D023A"/>
    <w:rsid w:val="002E0BB1"/>
    <w:rsid w:val="002E77DF"/>
    <w:rsid w:val="002F37AE"/>
    <w:rsid w:val="002F414E"/>
    <w:rsid w:val="003018EE"/>
    <w:rsid w:val="00301DEF"/>
    <w:rsid w:val="00305F93"/>
    <w:rsid w:val="00310B3E"/>
    <w:rsid w:val="00332B6A"/>
    <w:rsid w:val="00335137"/>
    <w:rsid w:val="00337A8B"/>
    <w:rsid w:val="00341F8F"/>
    <w:rsid w:val="00363D97"/>
    <w:rsid w:val="0036791B"/>
    <w:rsid w:val="0038175E"/>
    <w:rsid w:val="003A55AE"/>
    <w:rsid w:val="003A615B"/>
    <w:rsid w:val="003B0EE2"/>
    <w:rsid w:val="003B654A"/>
    <w:rsid w:val="003B6A81"/>
    <w:rsid w:val="003B7F2C"/>
    <w:rsid w:val="003C10D8"/>
    <w:rsid w:val="003C485B"/>
    <w:rsid w:val="003C573D"/>
    <w:rsid w:val="003D117D"/>
    <w:rsid w:val="003D5C08"/>
    <w:rsid w:val="003D75EE"/>
    <w:rsid w:val="003D7C9E"/>
    <w:rsid w:val="003E640A"/>
    <w:rsid w:val="003F1E0C"/>
    <w:rsid w:val="003F471D"/>
    <w:rsid w:val="003F4976"/>
    <w:rsid w:val="003F4B5E"/>
    <w:rsid w:val="004059AB"/>
    <w:rsid w:val="00410156"/>
    <w:rsid w:val="0041334F"/>
    <w:rsid w:val="0041587F"/>
    <w:rsid w:val="00415BE4"/>
    <w:rsid w:val="00424B64"/>
    <w:rsid w:val="00426BAA"/>
    <w:rsid w:val="00431619"/>
    <w:rsid w:val="00435F96"/>
    <w:rsid w:val="00452506"/>
    <w:rsid w:val="004525D4"/>
    <w:rsid w:val="0045370D"/>
    <w:rsid w:val="00454583"/>
    <w:rsid w:val="0045786B"/>
    <w:rsid w:val="00457A24"/>
    <w:rsid w:val="0046049E"/>
    <w:rsid w:val="00460780"/>
    <w:rsid w:val="00467A92"/>
    <w:rsid w:val="00472F60"/>
    <w:rsid w:val="004743D5"/>
    <w:rsid w:val="00477DD7"/>
    <w:rsid w:val="00491D56"/>
    <w:rsid w:val="0049318A"/>
    <w:rsid w:val="004950BB"/>
    <w:rsid w:val="0049719B"/>
    <w:rsid w:val="004A558C"/>
    <w:rsid w:val="004A5F4B"/>
    <w:rsid w:val="004B03F1"/>
    <w:rsid w:val="004B4AFA"/>
    <w:rsid w:val="004B5DC8"/>
    <w:rsid w:val="004B6586"/>
    <w:rsid w:val="004C2CBF"/>
    <w:rsid w:val="004D37A8"/>
    <w:rsid w:val="004D691A"/>
    <w:rsid w:val="004D7BF7"/>
    <w:rsid w:val="004E4331"/>
    <w:rsid w:val="004E663B"/>
    <w:rsid w:val="004E76EF"/>
    <w:rsid w:val="004F0F53"/>
    <w:rsid w:val="004F2956"/>
    <w:rsid w:val="004F34B7"/>
    <w:rsid w:val="004F416F"/>
    <w:rsid w:val="004F550B"/>
    <w:rsid w:val="0050247D"/>
    <w:rsid w:val="00505C50"/>
    <w:rsid w:val="0050693E"/>
    <w:rsid w:val="00506CC4"/>
    <w:rsid w:val="00510035"/>
    <w:rsid w:val="00514434"/>
    <w:rsid w:val="005220A6"/>
    <w:rsid w:val="00524DD5"/>
    <w:rsid w:val="00525C47"/>
    <w:rsid w:val="0053052C"/>
    <w:rsid w:val="00536A1E"/>
    <w:rsid w:val="00545248"/>
    <w:rsid w:val="00554F86"/>
    <w:rsid w:val="00555ACF"/>
    <w:rsid w:val="005574CA"/>
    <w:rsid w:val="00562640"/>
    <w:rsid w:val="00565DB4"/>
    <w:rsid w:val="005669C1"/>
    <w:rsid w:val="00572DDE"/>
    <w:rsid w:val="005811F5"/>
    <w:rsid w:val="00585252"/>
    <w:rsid w:val="00595B6C"/>
    <w:rsid w:val="005A57E8"/>
    <w:rsid w:val="005B1CB3"/>
    <w:rsid w:val="005B366D"/>
    <w:rsid w:val="005B44CB"/>
    <w:rsid w:val="005C2B3A"/>
    <w:rsid w:val="005C48B7"/>
    <w:rsid w:val="005C660D"/>
    <w:rsid w:val="005D0424"/>
    <w:rsid w:val="005D4870"/>
    <w:rsid w:val="005D4D1C"/>
    <w:rsid w:val="005D72EC"/>
    <w:rsid w:val="005D77A0"/>
    <w:rsid w:val="005F6D9F"/>
    <w:rsid w:val="00604F74"/>
    <w:rsid w:val="0061177A"/>
    <w:rsid w:val="006317EF"/>
    <w:rsid w:val="00632B8B"/>
    <w:rsid w:val="006341E8"/>
    <w:rsid w:val="006370F0"/>
    <w:rsid w:val="006400A5"/>
    <w:rsid w:val="0064404D"/>
    <w:rsid w:val="00644DB8"/>
    <w:rsid w:val="00654C25"/>
    <w:rsid w:val="006613C9"/>
    <w:rsid w:val="006713D2"/>
    <w:rsid w:val="006714F1"/>
    <w:rsid w:val="00672D60"/>
    <w:rsid w:val="006815D5"/>
    <w:rsid w:val="00682247"/>
    <w:rsid w:val="00683978"/>
    <w:rsid w:val="00687A31"/>
    <w:rsid w:val="00696B7A"/>
    <w:rsid w:val="006A085D"/>
    <w:rsid w:val="006A1750"/>
    <w:rsid w:val="006A2435"/>
    <w:rsid w:val="006A6E42"/>
    <w:rsid w:val="006B08F8"/>
    <w:rsid w:val="006B5C9A"/>
    <w:rsid w:val="006B628F"/>
    <w:rsid w:val="006C5008"/>
    <w:rsid w:val="006D1C07"/>
    <w:rsid w:val="006D3586"/>
    <w:rsid w:val="006D501D"/>
    <w:rsid w:val="006D54E8"/>
    <w:rsid w:val="006E2706"/>
    <w:rsid w:val="006E4045"/>
    <w:rsid w:val="006E55C5"/>
    <w:rsid w:val="006F0D8C"/>
    <w:rsid w:val="006F6695"/>
    <w:rsid w:val="006F75A2"/>
    <w:rsid w:val="00703399"/>
    <w:rsid w:val="00705BAC"/>
    <w:rsid w:val="00706942"/>
    <w:rsid w:val="00706EFC"/>
    <w:rsid w:val="00710043"/>
    <w:rsid w:val="00720D0A"/>
    <w:rsid w:val="007277F6"/>
    <w:rsid w:val="00730C3A"/>
    <w:rsid w:val="00735840"/>
    <w:rsid w:val="00735AD4"/>
    <w:rsid w:val="00737CCC"/>
    <w:rsid w:val="00744B95"/>
    <w:rsid w:val="00750A6C"/>
    <w:rsid w:val="00751793"/>
    <w:rsid w:val="00753A59"/>
    <w:rsid w:val="007540C3"/>
    <w:rsid w:val="00756B4C"/>
    <w:rsid w:val="00761C19"/>
    <w:rsid w:val="00762449"/>
    <w:rsid w:val="00762652"/>
    <w:rsid w:val="007700A1"/>
    <w:rsid w:val="00772EDC"/>
    <w:rsid w:val="00775E8C"/>
    <w:rsid w:val="0077657C"/>
    <w:rsid w:val="0077680D"/>
    <w:rsid w:val="007844A9"/>
    <w:rsid w:val="00785C58"/>
    <w:rsid w:val="00790BFB"/>
    <w:rsid w:val="007929FD"/>
    <w:rsid w:val="007960B8"/>
    <w:rsid w:val="007A2213"/>
    <w:rsid w:val="007A6E9A"/>
    <w:rsid w:val="007B21D9"/>
    <w:rsid w:val="007C211A"/>
    <w:rsid w:val="007C2F3E"/>
    <w:rsid w:val="007D389C"/>
    <w:rsid w:val="007E046C"/>
    <w:rsid w:val="007E08E9"/>
    <w:rsid w:val="007E7239"/>
    <w:rsid w:val="007F6538"/>
    <w:rsid w:val="007F70AA"/>
    <w:rsid w:val="00801CD1"/>
    <w:rsid w:val="00804783"/>
    <w:rsid w:val="00806A69"/>
    <w:rsid w:val="008116B6"/>
    <w:rsid w:val="008166B1"/>
    <w:rsid w:val="008170FB"/>
    <w:rsid w:val="00821CA6"/>
    <w:rsid w:val="008235A0"/>
    <w:rsid w:val="00832DD7"/>
    <w:rsid w:val="00835525"/>
    <w:rsid w:val="008369B0"/>
    <w:rsid w:val="00843FD7"/>
    <w:rsid w:val="008528B4"/>
    <w:rsid w:val="00854FB3"/>
    <w:rsid w:val="008609FD"/>
    <w:rsid w:val="00863D9F"/>
    <w:rsid w:val="008729C6"/>
    <w:rsid w:val="008759D7"/>
    <w:rsid w:val="008775A9"/>
    <w:rsid w:val="00893811"/>
    <w:rsid w:val="008944D4"/>
    <w:rsid w:val="0089536E"/>
    <w:rsid w:val="008B6CC3"/>
    <w:rsid w:val="008C6B1D"/>
    <w:rsid w:val="008C6C17"/>
    <w:rsid w:val="008C6F1F"/>
    <w:rsid w:val="008D79FB"/>
    <w:rsid w:val="008E46E0"/>
    <w:rsid w:val="008F5C26"/>
    <w:rsid w:val="009001A2"/>
    <w:rsid w:val="00900A42"/>
    <w:rsid w:val="00902CFD"/>
    <w:rsid w:val="00906845"/>
    <w:rsid w:val="00911DEB"/>
    <w:rsid w:val="0091400F"/>
    <w:rsid w:val="00915D91"/>
    <w:rsid w:val="009174E3"/>
    <w:rsid w:val="00920BF6"/>
    <w:rsid w:val="00927C65"/>
    <w:rsid w:val="009328BD"/>
    <w:rsid w:val="009349D7"/>
    <w:rsid w:val="0093671A"/>
    <w:rsid w:val="00941C6B"/>
    <w:rsid w:val="00941D68"/>
    <w:rsid w:val="00942858"/>
    <w:rsid w:val="00943A78"/>
    <w:rsid w:val="0094502B"/>
    <w:rsid w:val="00946D6F"/>
    <w:rsid w:val="00950438"/>
    <w:rsid w:val="00952CAD"/>
    <w:rsid w:val="00954858"/>
    <w:rsid w:val="00954BBD"/>
    <w:rsid w:val="00961E47"/>
    <w:rsid w:val="009633F1"/>
    <w:rsid w:val="00963EDB"/>
    <w:rsid w:val="00971495"/>
    <w:rsid w:val="00971621"/>
    <w:rsid w:val="00977772"/>
    <w:rsid w:val="00981435"/>
    <w:rsid w:val="0098314C"/>
    <w:rsid w:val="00990480"/>
    <w:rsid w:val="00996AA5"/>
    <w:rsid w:val="009A09B4"/>
    <w:rsid w:val="009B65AB"/>
    <w:rsid w:val="009C39E7"/>
    <w:rsid w:val="009C3C9C"/>
    <w:rsid w:val="009C4859"/>
    <w:rsid w:val="009D2754"/>
    <w:rsid w:val="009E47E2"/>
    <w:rsid w:val="009F2AD1"/>
    <w:rsid w:val="009F4B51"/>
    <w:rsid w:val="00A010A6"/>
    <w:rsid w:val="00A01ECD"/>
    <w:rsid w:val="00A03B2C"/>
    <w:rsid w:val="00A16670"/>
    <w:rsid w:val="00A25B01"/>
    <w:rsid w:val="00A25D6F"/>
    <w:rsid w:val="00A301A5"/>
    <w:rsid w:val="00A309EF"/>
    <w:rsid w:val="00A32051"/>
    <w:rsid w:val="00A320A3"/>
    <w:rsid w:val="00A333B0"/>
    <w:rsid w:val="00A33EBE"/>
    <w:rsid w:val="00A34295"/>
    <w:rsid w:val="00A358DA"/>
    <w:rsid w:val="00A42D44"/>
    <w:rsid w:val="00A44444"/>
    <w:rsid w:val="00A554C2"/>
    <w:rsid w:val="00A6257E"/>
    <w:rsid w:val="00A64F19"/>
    <w:rsid w:val="00A66768"/>
    <w:rsid w:val="00A71561"/>
    <w:rsid w:val="00A87093"/>
    <w:rsid w:val="00A8792C"/>
    <w:rsid w:val="00A92E66"/>
    <w:rsid w:val="00AA22EF"/>
    <w:rsid w:val="00AA3E70"/>
    <w:rsid w:val="00AA5C11"/>
    <w:rsid w:val="00AB0283"/>
    <w:rsid w:val="00AB1935"/>
    <w:rsid w:val="00AC5E88"/>
    <w:rsid w:val="00AD4DC3"/>
    <w:rsid w:val="00AD708F"/>
    <w:rsid w:val="00AE38C7"/>
    <w:rsid w:val="00AE40A8"/>
    <w:rsid w:val="00AE5C96"/>
    <w:rsid w:val="00AE7FF1"/>
    <w:rsid w:val="00AF0B5C"/>
    <w:rsid w:val="00AF0F1F"/>
    <w:rsid w:val="00AF23E4"/>
    <w:rsid w:val="00AF2CF4"/>
    <w:rsid w:val="00AF3179"/>
    <w:rsid w:val="00B04081"/>
    <w:rsid w:val="00B051C5"/>
    <w:rsid w:val="00B05BEA"/>
    <w:rsid w:val="00B1155F"/>
    <w:rsid w:val="00B13CB5"/>
    <w:rsid w:val="00B1472F"/>
    <w:rsid w:val="00B217F6"/>
    <w:rsid w:val="00B27F89"/>
    <w:rsid w:val="00B30B6F"/>
    <w:rsid w:val="00B35593"/>
    <w:rsid w:val="00B35A11"/>
    <w:rsid w:val="00B35F50"/>
    <w:rsid w:val="00B35FDF"/>
    <w:rsid w:val="00B408E1"/>
    <w:rsid w:val="00B43094"/>
    <w:rsid w:val="00B50F59"/>
    <w:rsid w:val="00B700A5"/>
    <w:rsid w:val="00B72007"/>
    <w:rsid w:val="00B82809"/>
    <w:rsid w:val="00B87AE7"/>
    <w:rsid w:val="00B92AB2"/>
    <w:rsid w:val="00B94738"/>
    <w:rsid w:val="00B97A19"/>
    <w:rsid w:val="00BA0C46"/>
    <w:rsid w:val="00BA3427"/>
    <w:rsid w:val="00BA542D"/>
    <w:rsid w:val="00BB3FC5"/>
    <w:rsid w:val="00BC119A"/>
    <w:rsid w:val="00BC2DA4"/>
    <w:rsid w:val="00BC35AA"/>
    <w:rsid w:val="00BC37D3"/>
    <w:rsid w:val="00BC67A7"/>
    <w:rsid w:val="00BE239E"/>
    <w:rsid w:val="00BE35E7"/>
    <w:rsid w:val="00BE4EF3"/>
    <w:rsid w:val="00BE60B1"/>
    <w:rsid w:val="00BF155E"/>
    <w:rsid w:val="00BF15A3"/>
    <w:rsid w:val="00BF441F"/>
    <w:rsid w:val="00C03899"/>
    <w:rsid w:val="00C05C71"/>
    <w:rsid w:val="00C06AC8"/>
    <w:rsid w:val="00C103DA"/>
    <w:rsid w:val="00C11C98"/>
    <w:rsid w:val="00C134A5"/>
    <w:rsid w:val="00C17F65"/>
    <w:rsid w:val="00C23B5A"/>
    <w:rsid w:val="00C24284"/>
    <w:rsid w:val="00C3027B"/>
    <w:rsid w:val="00C326E5"/>
    <w:rsid w:val="00C36A0A"/>
    <w:rsid w:val="00C414AC"/>
    <w:rsid w:val="00C41A4E"/>
    <w:rsid w:val="00C42191"/>
    <w:rsid w:val="00C46956"/>
    <w:rsid w:val="00C470D6"/>
    <w:rsid w:val="00C52737"/>
    <w:rsid w:val="00C60188"/>
    <w:rsid w:val="00C624A4"/>
    <w:rsid w:val="00C63412"/>
    <w:rsid w:val="00C64EB0"/>
    <w:rsid w:val="00C6779E"/>
    <w:rsid w:val="00C7009E"/>
    <w:rsid w:val="00C843B6"/>
    <w:rsid w:val="00C93A79"/>
    <w:rsid w:val="00CA332A"/>
    <w:rsid w:val="00CB3AFD"/>
    <w:rsid w:val="00CB4009"/>
    <w:rsid w:val="00CB4A58"/>
    <w:rsid w:val="00CD25F9"/>
    <w:rsid w:val="00CD2674"/>
    <w:rsid w:val="00CD7D55"/>
    <w:rsid w:val="00CE31C4"/>
    <w:rsid w:val="00CE3369"/>
    <w:rsid w:val="00CE49F4"/>
    <w:rsid w:val="00CE74D5"/>
    <w:rsid w:val="00CF3923"/>
    <w:rsid w:val="00D00E95"/>
    <w:rsid w:val="00D03222"/>
    <w:rsid w:val="00D06198"/>
    <w:rsid w:val="00D2000C"/>
    <w:rsid w:val="00D236A0"/>
    <w:rsid w:val="00D350DE"/>
    <w:rsid w:val="00D4044C"/>
    <w:rsid w:val="00D44892"/>
    <w:rsid w:val="00D573F1"/>
    <w:rsid w:val="00D60574"/>
    <w:rsid w:val="00D67FA5"/>
    <w:rsid w:val="00D712EB"/>
    <w:rsid w:val="00D77479"/>
    <w:rsid w:val="00D817C9"/>
    <w:rsid w:val="00D92DF7"/>
    <w:rsid w:val="00D9778A"/>
    <w:rsid w:val="00DA3A8D"/>
    <w:rsid w:val="00DA70C5"/>
    <w:rsid w:val="00DB225D"/>
    <w:rsid w:val="00DC2C21"/>
    <w:rsid w:val="00DC3884"/>
    <w:rsid w:val="00DD0A6D"/>
    <w:rsid w:val="00DD1438"/>
    <w:rsid w:val="00DD3FCA"/>
    <w:rsid w:val="00DD7CD7"/>
    <w:rsid w:val="00DE13D5"/>
    <w:rsid w:val="00DE1939"/>
    <w:rsid w:val="00DF0102"/>
    <w:rsid w:val="00DF04C4"/>
    <w:rsid w:val="00DF082A"/>
    <w:rsid w:val="00DF13B8"/>
    <w:rsid w:val="00DF5759"/>
    <w:rsid w:val="00E0184C"/>
    <w:rsid w:val="00E060AA"/>
    <w:rsid w:val="00E1327A"/>
    <w:rsid w:val="00E215BB"/>
    <w:rsid w:val="00E22091"/>
    <w:rsid w:val="00E24A67"/>
    <w:rsid w:val="00E27DEE"/>
    <w:rsid w:val="00E30D2A"/>
    <w:rsid w:val="00E31DCA"/>
    <w:rsid w:val="00E34549"/>
    <w:rsid w:val="00E363BB"/>
    <w:rsid w:val="00E47AB4"/>
    <w:rsid w:val="00E535F8"/>
    <w:rsid w:val="00E53819"/>
    <w:rsid w:val="00E5634D"/>
    <w:rsid w:val="00E57FF3"/>
    <w:rsid w:val="00E74C3F"/>
    <w:rsid w:val="00E76B28"/>
    <w:rsid w:val="00E85F61"/>
    <w:rsid w:val="00E9106E"/>
    <w:rsid w:val="00E923F4"/>
    <w:rsid w:val="00E92C87"/>
    <w:rsid w:val="00EA2260"/>
    <w:rsid w:val="00EA2F65"/>
    <w:rsid w:val="00EA75D7"/>
    <w:rsid w:val="00EB329B"/>
    <w:rsid w:val="00EB3A41"/>
    <w:rsid w:val="00EB581B"/>
    <w:rsid w:val="00EB6F68"/>
    <w:rsid w:val="00EC0D19"/>
    <w:rsid w:val="00EC3C23"/>
    <w:rsid w:val="00EC7209"/>
    <w:rsid w:val="00ED0C70"/>
    <w:rsid w:val="00ED1139"/>
    <w:rsid w:val="00ED3043"/>
    <w:rsid w:val="00ED3414"/>
    <w:rsid w:val="00ED5F6C"/>
    <w:rsid w:val="00EE3110"/>
    <w:rsid w:val="00EE380C"/>
    <w:rsid w:val="00EE628D"/>
    <w:rsid w:val="00EE635C"/>
    <w:rsid w:val="00EE6C9C"/>
    <w:rsid w:val="00EF066D"/>
    <w:rsid w:val="00EF7DEA"/>
    <w:rsid w:val="00F02438"/>
    <w:rsid w:val="00F031B0"/>
    <w:rsid w:val="00F04F55"/>
    <w:rsid w:val="00F1056E"/>
    <w:rsid w:val="00F12101"/>
    <w:rsid w:val="00F12198"/>
    <w:rsid w:val="00F17E85"/>
    <w:rsid w:val="00F20D0A"/>
    <w:rsid w:val="00F227A9"/>
    <w:rsid w:val="00F23F22"/>
    <w:rsid w:val="00F244A4"/>
    <w:rsid w:val="00F30340"/>
    <w:rsid w:val="00F34E4E"/>
    <w:rsid w:val="00F4189E"/>
    <w:rsid w:val="00F42D5B"/>
    <w:rsid w:val="00F440B7"/>
    <w:rsid w:val="00F461BC"/>
    <w:rsid w:val="00F4693C"/>
    <w:rsid w:val="00F55B7B"/>
    <w:rsid w:val="00F6149F"/>
    <w:rsid w:val="00F61719"/>
    <w:rsid w:val="00F62DF5"/>
    <w:rsid w:val="00F64E9C"/>
    <w:rsid w:val="00F67AD0"/>
    <w:rsid w:val="00F7163A"/>
    <w:rsid w:val="00F72DD0"/>
    <w:rsid w:val="00F73777"/>
    <w:rsid w:val="00F7465A"/>
    <w:rsid w:val="00F748F7"/>
    <w:rsid w:val="00F756A9"/>
    <w:rsid w:val="00F8687A"/>
    <w:rsid w:val="00F903D3"/>
    <w:rsid w:val="00F94F1D"/>
    <w:rsid w:val="00FA2D6B"/>
    <w:rsid w:val="00FA37E7"/>
    <w:rsid w:val="00FA6D8D"/>
    <w:rsid w:val="00FA7C94"/>
    <w:rsid w:val="00FB074B"/>
    <w:rsid w:val="00FB4339"/>
    <w:rsid w:val="00FC24D7"/>
    <w:rsid w:val="00FC3C28"/>
    <w:rsid w:val="00FC62E6"/>
    <w:rsid w:val="00FD4692"/>
    <w:rsid w:val="00FD51CB"/>
    <w:rsid w:val="00FD5F65"/>
    <w:rsid w:val="00FD6D2D"/>
    <w:rsid w:val="00FE0AAB"/>
    <w:rsid w:val="00FE4A80"/>
    <w:rsid w:val="00FF0B9E"/>
    <w:rsid w:val="00FF63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rules v:ext="edit">
        <o:r id="V:Rule1" type="connector" idref="#_x0000_s1044"/>
        <o:r id="V:Rule2" type="connector" idref="#_x0000_s1045"/>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F082A"/>
    <w:rPr>
      <w:sz w:val="24"/>
      <w:szCs w:val="24"/>
    </w:rPr>
  </w:style>
  <w:style w:type="paragraph" w:styleId="Heading1">
    <w:name w:val="heading 1"/>
    <w:basedOn w:val="Normal"/>
    <w:next w:val="Normal"/>
    <w:qFormat/>
    <w:rsid w:val="00F94F1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0717"/>
    <w:pPr>
      <w:keepNext/>
      <w:ind w:left="227" w:hanging="227"/>
      <w:jc w:val="both"/>
      <w:outlineLvl w:val="1"/>
    </w:pPr>
    <w:rPr>
      <w:rFonts w:ascii="VNI-Times" w:hAnsi="VNI-Times"/>
      <w:sz w:val="22"/>
      <w:szCs w:val="20"/>
    </w:rPr>
  </w:style>
  <w:style w:type="paragraph" w:styleId="Heading3">
    <w:name w:val="heading 3"/>
    <w:basedOn w:val="Normal"/>
    <w:next w:val="Normal"/>
    <w:qFormat/>
    <w:rsid w:val="00EC0D19"/>
    <w:pPr>
      <w:keepNext/>
      <w:jc w:val="center"/>
      <w:outlineLvl w:val="2"/>
    </w:pPr>
    <w:rPr>
      <w:rFonts w:ascii="VNI-Times" w:hAnsi="VNI-Times"/>
      <w:b/>
      <w:szCs w:val="20"/>
    </w:rPr>
  </w:style>
  <w:style w:type="paragraph" w:styleId="Heading4">
    <w:name w:val="heading 4"/>
    <w:basedOn w:val="Normal"/>
    <w:next w:val="Normal"/>
    <w:qFormat/>
    <w:rsid w:val="00EC0D19"/>
    <w:pPr>
      <w:keepNext/>
      <w:ind w:left="720" w:right="-108" w:hanging="720"/>
      <w:jc w:val="center"/>
      <w:outlineLvl w:val="3"/>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C3C28"/>
    <w:pPr>
      <w:tabs>
        <w:tab w:val="center" w:pos="4320"/>
        <w:tab w:val="right" w:pos="8640"/>
      </w:tabs>
    </w:pPr>
  </w:style>
  <w:style w:type="paragraph" w:styleId="Footer">
    <w:name w:val="footer"/>
    <w:basedOn w:val="Normal"/>
    <w:rsid w:val="00FC3C28"/>
    <w:pPr>
      <w:tabs>
        <w:tab w:val="center" w:pos="4320"/>
        <w:tab w:val="right" w:pos="8640"/>
      </w:tabs>
    </w:pPr>
  </w:style>
  <w:style w:type="character" w:styleId="PageNumber">
    <w:name w:val="page number"/>
    <w:basedOn w:val="DefaultParagraphFont"/>
    <w:rsid w:val="00FC3C28"/>
    <w:rPr>
      <w:rFonts w:cs="Times New Roman"/>
    </w:rPr>
  </w:style>
  <w:style w:type="paragraph" w:customStyle="1" w:styleId="Default">
    <w:name w:val="Default"/>
    <w:rsid w:val="00A010A6"/>
    <w:pPr>
      <w:autoSpaceDE w:val="0"/>
      <w:autoSpaceDN w:val="0"/>
      <w:adjustRightInd w:val="0"/>
    </w:pPr>
    <w:rPr>
      <w:rFonts w:ascii="VNI-Times" w:hAnsi="VNI-Times" w:cs="VNI-Times"/>
      <w:color w:val="000000"/>
      <w:sz w:val="24"/>
      <w:szCs w:val="24"/>
    </w:rPr>
  </w:style>
  <w:style w:type="paragraph" w:styleId="BodyText2">
    <w:name w:val="Body Text 2"/>
    <w:basedOn w:val="Normal"/>
    <w:rsid w:val="00296109"/>
    <w:pPr>
      <w:jc w:val="both"/>
    </w:pPr>
    <w:rPr>
      <w:rFonts w:ascii="VNI-Times" w:hAnsi="VNI-Times"/>
      <w:sz w:val="26"/>
      <w:szCs w:val="20"/>
    </w:rPr>
  </w:style>
  <w:style w:type="paragraph" w:styleId="BlockText">
    <w:name w:val="Block Text"/>
    <w:basedOn w:val="Normal"/>
    <w:rsid w:val="00410156"/>
    <w:pPr>
      <w:ind w:left="284" w:right="3175" w:firstLine="113"/>
      <w:jc w:val="both"/>
    </w:pPr>
    <w:rPr>
      <w:rFonts w:ascii="VNI-Times" w:hAnsi="VNI-Times"/>
      <w:sz w:val="22"/>
      <w:szCs w:val="20"/>
    </w:rPr>
  </w:style>
  <w:style w:type="paragraph" w:styleId="BodyTextIndent">
    <w:name w:val="Body Text Indent"/>
    <w:basedOn w:val="Normal"/>
    <w:link w:val="BodyTextIndentChar"/>
    <w:rsid w:val="00DA70C5"/>
    <w:pPr>
      <w:spacing w:after="120"/>
      <w:ind w:left="360"/>
    </w:pPr>
  </w:style>
  <w:style w:type="character" w:customStyle="1" w:styleId="BodyTextIndentChar">
    <w:name w:val="Body Text Indent Char"/>
    <w:basedOn w:val="DefaultParagraphFont"/>
    <w:link w:val="BodyTextIndent"/>
    <w:rsid w:val="00DA70C5"/>
    <w:rPr>
      <w:sz w:val="24"/>
      <w:szCs w:val="24"/>
    </w:rPr>
  </w:style>
  <w:style w:type="paragraph" w:styleId="BodyText">
    <w:name w:val="Body Text"/>
    <w:basedOn w:val="Normal"/>
    <w:link w:val="BodyTextChar"/>
    <w:rsid w:val="00585252"/>
    <w:pPr>
      <w:spacing w:after="120"/>
    </w:pPr>
  </w:style>
  <w:style w:type="character" w:customStyle="1" w:styleId="BodyTextChar">
    <w:name w:val="Body Text Char"/>
    <w:basedOn w:val="DefaultParagraphFont"/>
    <w:link w:val="BodyText"/>
    <w:rsid w:val="00585252"/>
    <w:rPr>
      <w:sz w:val="24"/>
      <w:szCs w:val="24"/>
    </w:rPr>
  </w:style>
  <w:style w:type="paragraph" w:styleId="BalloonText">
    <w:name w:val="Balloon Text"/>
    <w:basedOn w:val="Normal"/>
    <w:link w:val="BalloonTextChar"/>
    <w:rsid w:val="00FE4A80"/>
    <w:rPr>
      <w:rFonts w:ascii="Tahoma" w:hAnsi="Tahoma" w:cs="Tahoma"/>
      <w:sz w:val="16"/>
      <w:szCs w:val="16"/>
    </w:rPr>
  </w:style>
  <w:style w:type="character" w:customStyle="1" w:styleId="BalloonTextChar">
    <w:name w:val="Balloon Text Char"/>
    <w:basedOn w:val="DefaultParagraphFont"/>
    <w:link w:val="BalloonText"/>
    <w:rsid w:val="00FE4A80"/>
    <w:rPr>
      <w:rFonts w:ascii="Tahoma" w:hAnsi="Tahoma" w:cs="Tahoma"/>
      <w:sz w:val="16"/>
      <w:szCs w:val="16"/>
    </w:rPr>
  </w:style>
  <w:style w:type="paragraph" w:styleId="ListParagraph">
    <w:name w:val="List Paragraph"/>
    <w:basedOn w:val="Normal"/>
    <w:uiPriority w:val="34"/>
    <w:qFormat/>
    <w:rsid w:val="00EE38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F082A"/>
    <w:rPr>
      <w:sz w:val="24"/>
      <w:szCs w:val="24"/>
    </w:rPr>
  </w:style>
  <w:style w:type="paragraph" w:styleId="Heading1">
    <w:name w:val="heading 1"/>
    <w:basedOn w:val="Normal"/>
    <w:next w:val="Normal"/>
    <w:qFormat/>
    <w:rsid w:val="00F94F1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0717"/>
    <w:pPr>
      <w:keepNext/>
      <w:ind w:left="227" w:hanging="227"/>
      <w:jc w:val="both"/>
      <w:outlineLvl w:val="1"/>
    </w:pPr>
    <w:rPr>
      <w:rFonts w:ascii="VNI-Times" w:hAnsi="VNI-Times"/>
      <w:sz w:val="22"/>
      <w:szCs w:val="20"/>
    </w:rPr>
  </w:style>
  <w:style w:type="paragraph" w:styleId="Heading3">
    <w:name w:val="heading 3"/>
    <w:basedOn w:val="Normal"/>
    <w:next w:val="Normal"/>
    <w:qFormat/>
    <w:rsid w:val="00EC0D19"/>
    <w:pPr>
      <w:keepNext/>
      <w:jc w:val="center"/>
      <w:outlineLvl w:val="2"/>
    </w:pPr>
    <w:rPr>
      <w:rFonts w:ascii="VNI-Times" w:hAnsi="VNI-Times"/>
      <w:b/>
      <w:szCs w:val="20"/>
    </w:rPr>
  </w:style>
  <w:style w:type="paragraph" w:styleId="Heading4">
    <w:name w:val="heading 4"/>
    <w:basedOn w:val="Normal"/>
    <w:next w:val="Normal"/>
    <w:qFormat/>
    <w:rsid w:val="00EC0D19"/>
    <w:pPr>
      <w:keepNext/>
      <w:ind w:left="720" w:right="-108" w:hanging="720"/>
      <w:jc w:val="center"/>
      <w:outlineLvl w:val="3"/>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C3C28"/>
    <w:pPr>
      <w:tabs>
        <w:tab w:val="center" w:pos="4320"/>
        <w:tab w:val="right" w:pos="8640"/>
      </w:tabs>
    </w:pPr>
  </w:style>
  <w:style w:type="paragraph" w:styleId="Footer">
    <w:name w:val="footer"/>
    <w:basedOn w:val="Normal"/>
    <w:rsid w:val="00FC3C28"/>
    <w:pPr>
      <w:tabs>
        <w:tab w:val="center" w:pos="4320"/>
        <w:tab w:val="right" w:pos="8640"/>
      </w:tabs>
    </w:pPr>
  </w:style>
  <w:style w:type="character" w:styleId="PageNumber">
    <w:name w:val="page number"/>
    <w:basedOn w:val="DefaultParagraphFont"/>
    <w:rsid w:val="00FC3C28"/>
    <w:rPr>
      <w:rFonts w:cs="Times New Roman"/>
    </w:rPr>
  </w:style>
  <w:style w:type="paragraph" w:customStyle="1" w:styleId="Default">
    <w:name w:val="Default"/>
    <w:rsid w:val="00A010A6"/>
    <w:pPr>
      <w:autoSpaceDE w:val="0"/>
      <w:autoSpaceDN w:val="0"/>
      <w:adjustRightInd w:val="0"/>
    </w:pPr>
    <w:rPr>
      <w:rFonts w:ascii="VNI-Times" w:hAnsi="VNI-Times" w:cs="VNI-Times"/>
      <w:color w:val="000000"/>
      <w:sz w:val="24"/>
      <w:szCs w:val="24"/>
    </w:rPr>
  </w:style>
  <w:style w:type="paragraph" w:styleId="BodyText2">
    <w:name w:val="Body Text 2"/>
    <w:basedOn w:val="Normal"/>
    <w:rsid w:val="00296109"/>
    <w:pPr>
      <w:jc w:val="both"/>
    </w:pPr>
    <w:rPr>
      <w:rFonts w:ascii="VNI-Times" w:hAnsi="VNI-Times"/>
      <w:sz w:val="26"/>
      <w:szCs w:val="20"/>
    </w:rPr>
  </w:style>
  <w:style w:type="paragraph" w:styleId="BlockText">
    <w:name w:val="Block Text"/>
    <w:basedOn w:val="Normal"/>
    <w:rsid w:val="00410156"/>
    <w:pPr>
      <w:ind w:left="284" w:right="3175" w:firstLine="113"/>
      <w:jc w:val="both"/>
    </w:pPr>
    <w:rPr>
      <w:rFonts w:ascii="VNI-Times" w:hAnsi="VNI-Times"/>
      <w:sz w:val="22"/>
      <w:szCs w:val="20"/>
    </w:rPr>
  </w:style>
  <w:style w:type="paragraph" w:styleId="BodyTextIndent">
    <w:name w:val="Body Text Indent"/>
    <w:basedOn w:val="Normal"/>
    <w:link w:val="BodyTextIndentChar"/>
    <w:rsid w:val="00DA70C5"/>
    <w:pPr>
      <w:spacing w:after="120"/>
      <w:ind w:left="360"/>
    </w:pPr>
  </w:style>
  <w:style w:type="character" w:customStyle="1" w:styleId="BodyTextIndentChar">
    <w:name w:val="Body Text Indent Char"/>
    <w:basedOn w:val="DefaultParagraphFont"/>
    <w:link w:val="BodyTextIndent"/>
    <w:rsid w:val="00DA70C5"/>
    <w:rPr>
      <w:sz w:val="24"/>
      <w:szCs w:val="24"/>
    </w:rPr>
  </w:style>
  <w:style w:type="paragraph" w:styleId="BodyText">
    <w:name w:val="Body Text"/>
    <w:basedOn w:val="Normal"/>
    <w:link w:val="BodyTextChar"/>
    <w:rsid w:val="00585252"/>
    <w:pPr>
      <w:spacing w:after="120"/>
    </w:pPr>
  </w:style>
  <w:style w:type="character" w:customStyle="1" w:styleId="BodyTextChar">
    <w:name w:val="Body Text Char"/>
    <w:basedOn w:val="DefaultParagraphFont"/>
    <w:link w:val="BodyText"/>
    <w:rsid w:val="00585252"/>
    <w:rPr>
      <w:sz w:val="24"/>
      <w:szCs w:val="24"/>
    </w:rPr>
  </w:style>
  <w:style w:type="paragraph" w:styleId="BalloonText">
    <w:name w:val="Balloon Text"/>
    <w:basedOn w:val="Normal"/>
    <w:link w:val="BalloonTextChar"/>
    <w:rsid w:val="00FE4A80"/>
    <w:rPr>
      <w:rFonts w:ascii="Tahoma" w:hAnsi="Tahoma" w:cs="Tahoma"/>
      <w:sz w:val="16"/>
      <w:szCs w:val="16"/>
    </w:rPr>
  </w:style>
  <w:style w:type="character" w:customStyle="1" w:styleId="BalloonTextChar">
    <w:name w:val="Balloon Text Char"/>
    <w:basedOn w:val="DefaultParagraphFont"/>
    <w:link w:val="BalloonText"/>
    <w:rsid w:val="00FE4A80"/>
    <w:rPr>
      <w:rFonts w:ascii="Tahoma" w:hAnsi="Tahoma" w:cs="Tahoma"/>
      <w:sz w:val="16"/>
      <w:szCs w:val="16"/>
    </w:rPr>
  </w:style>
  <w:style w:type="paragraph" w:styleId="ListParagraph">
    <w:name w:val="List Paragraph"/>
    <w:basedOn w:val="Normal"/>
    <w:uiPriority w:val="34"/>
    <w:qFormat/>
    <w:rsid w:val="00EE38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26.bin"/><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oleObject" Target="embeddings/oleObject29.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24</Words>
  <Characters>926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No tile</vt:lpstr>
    </vt:vector>
  </TitlesOfParts>
  <Manager>MapScan group, IOIT, Hanoi, Vietnamese</Manager>
  <Company>MapScan group, IOIT, Hanoi, Vietnamese</Company>
  <LinksUpToDate>false</LinksUpToDate>
  <CharactersWithSpaces>1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tile</dc:title>
  <dc:subject>No subject</dc:subject>
  <dc:creator>MapScan group, IOIT, Hanoi, Vietnamese</dc:creator>
  <cp:keywords>No keyword</cp:keywords>
  <dc:description>Recognized document</dc:description>
  <cp:lastModifiedBy>Nguyen </cp:lastModifiedBy>
  <cp:revision>2</cp:revision>
  <cp:lastPrinted>2015-04-14T15:14:00Z</cp:lastPrinted>
  <dcterms:created xsi:type="dcterms:W3CDTF">2015-05-26T08:02:00Z</dcterms:created>
  <dcterms:modified xsi:type="dcterms:W3CDTF">2015-05-26T08:02:00Z</dcterms:modified>
  <cp:category>No categor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